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17DF04" w14:textId="77D4591B" w:rsidR="001F4A53" w:rsidRPr="00806467" w:rsidRDefault="001F433D" w:rsidP="006F79CC">
      <w:pPr>
        <w:spacing w:after="480"/>
        <w:rPr>
          <w:b/>
          <w:i/>
          <w:color w:val="632423" w:themeColor="accent2" w:themeShade="80"/>
          <w:sz w:val="44"/>
        </w:rPr>
      </w:pPr>
      <w:r>
        <w:rPr>
          <w:b/>
          <w:i/>
          <w:color w:val="632423" w:themeColor="accent2" w:themeShade="80"/>
          <w:sz w:val="44"/>
        </w:rPr>
        <w:t>Review</w:t>
      </w:r>
      <w:r w:rsidR="001F4A53" w:rsidRPr="00806467">
        <w:rPr>
          <w:b/>
          <w:i/>
          <w:color w:val="632423" w:themeColor="accent2" w:themeShade="80"/>
          <w:sz w:val="44"/>
        </w:rPr>
        <w:t xml:space="preserve"> </w:t>
      </w:r>
    </w:p>
    <w:p w14:paraId="03D37027" w14:textId="5A629E3B" w:rsidR="006F79CC" w:rsidRPr="002C0187" w:rsidRDefault="001F433D" w:rsidP="00C70B9E">
      <w:pPr>
        <w:spacing w:after="360"/>
        <w:rPr>
          <w:b/>
          <w:color w:val="000099"/>
          <w:sz w:val="32"/>
          <w:szCs w:val="28"/>
        </w:rPr>
      </w:pPr>
      <w:r>
        <w:rPr>
          <w:b/>
          <w:i/>
          <w:color w:val="000099"/>
          <w:sz w:val="32"/>
          <w:szCs w:val="28"/>
        </w:rPr>
        <w:t>Review</w:t>
      </w:r>
      <w:r w:rsidR="006F79CC" w:rsidRPr="002C0187">
        <w:rPr>
          <w:b/>
          <w:i/>
          <w:color w:val="000099"/>
          <w:sz w:val="32"/>
          <w:szCs w:val="28"/>
        </w:rPr>
        <w:t xml:space="preserve"> </w:t>
      </w:r>
      <w:r>
        <w:rPr>
          <w:b/>
          <w:color w:val="000099"/>
          <w:sz w:val="36"/>
          <w:szCs w:val="28"/>
        </w:rPr>
        <w:t>R</w:t>
      </w:r>
      <w:r w:rsidR="006F79CC" w:rsidRPr="002C0187">
        <w:rPr>
          <w:b/>
          <w:color w:val="000099"/>
          <w:sz w:val="36"/>
          <w:szCs w:val="28"/>
        </w:rPr>
        <w:t>.</w:t>
      </w:r>
      <w:r w:rsidR="00C70B9E">
        <w:rPr>
          <w:b/>
          <w:color w:val="000099"/>
          <w:sz w:val="36"/>
          <w:szCs w:val="28"/>
        </w:rPr>
        <w:t>1</w:t>
      </w:r>
      <w:r w:rsidR="006F79CC" w:rsidRPr="002C0187">
        <w:rPr>
          <w:b/>
          <w:color w:val="000099"/>
          <w:sz w:val="36"/>
          <w:szCs w:val="28"/>
        </w:rPr>
        <w:t xml:space="preserve"> </w:t>
      </w:r>
      <w:r w:rsidR="00E704DD">
        <w:rPr>
          <w:b/>
          <w:color w:val="000099"/>
          <w:sz w:val="36"/>
          <w:szCs w:val="28"/>
        </w:rPr>
        <w:t>– Basic Al</w:t>
      </w:r>
      <w:bookmarkStart w:id="0" w:name="_GoBack"/>
      <w:bookmarkEnd w:id="0"/>
      <w:r w:rsidR="00E704DD">
        <w:rPr>
          <w:b/>
          <w:color w:val="000099"/>
          <w:sz w:val="36"/>
          <w:szCs w:val="28"/>
        </w:rPr>
        <w:t>gebra Review</w:t>
      </w:r>
    </w:p>
    <w:p w14:paraId="1D67EFBF" w14:textId="77777777" w:rsidR="001F7C57" w:rsidRPr="00464654" w:rsidRDefault="001F7C57" w:rsidP="001F7C57">
      <w:pPr>
        <w:spacing w:after="240"/>
        <w:rPr>
          <w:b/>
          <w:i/>
          <w:color w:val="000099"/>
          <w:sz w:val="32"/>
        </w:rPr>
      </w:pPr>
      <w:r w:rsidRPr="00464654">
        <w:rPr>
          <w:b/>
          <w:i/>
          <w:color w:val="000099"/>
          <w:sz w:val="32"/>
        </w:rPr>
        <w:t>Polynomials</w:t>
      </w:r>
    </w:p>
    <w:p w14:paraId="37652484" w14:textId="77777777" w:rsidR="001F7C57" w:rsidRPr="00442198" w:rsidRDefault="001F7C57" w:rsidP="001F7C57">
      <w:pPr>
        <w:spacing w:after="120"/>
        <w:rPr>
          <w:b/>
          <w:sz w:val="28"/>
        </w:rPr>
      </w:pPr>
      <w:r w:rsidRPr="00442198">
        <w:rPr>
          <w:b/>
          <w:sz w:val="28"/>
        </w:rPr>
        <w:t>Adding and Subtracting Polynomials</w:t>
      </w:r>
    </w:p>
    <w:p w14:paraId="3E36A349" w14:textId="77777777" w:rsidR="001F7C57" w:rsidRPr="00442198" w:rsidRDefault="001F7C57" w:rsidP="001F7C57">
      <w:pPr>
        <w:spacing w:after="120"/>
        <w:rPr>
          <w:b/>
        </w:rPr>
      </w:pPr>
      <w:r w:rsidRPr="00442198">
        <w:rPr>
          <w:b/>
        </w:rPr>
        <w:t>Properties of Real numbers</w:t>
      </w:r>
    </w:p>
    <w:p w14:paraId="5122FE5C" w14:textId="77777777" w:rsidR="001F7C57" w:rsidRDefault="001F7C57" w:rsidP="001F7C57">
      <w:pPr>
        <w:spacing w:after="120"/>
      </w:pPr>
      <w:r>
        <w:t xml:space="preserve">For all real numbers </w:t>
      </w:r>
      <w:r w:rsidRPr="00442198">
        <w:rPr>
          <w:i/>
          <w:sz w:val="26"/>
          <w:szCs w:val="26"/>
        </w:rPr>
        <w:t>a</w:t>
      </w:r>
      <w:r>
        <w:t xml:space="preserve">, </w:t>
      </w:r>
      <w:r w:rsidRPr="00442198">
        <w:rPr>
          <w:i/>
          <w:sz w:val="26"/>
          <w:szCs w:val="26"/>
        </w:rPr>
        <w:t>b</w:t>
      </w:r>
      <w:r>
        <w:t xml:space="preserve">, and </w:t>
      </w:r>
      <w:r w:rsidRPr="00442198">
        <w:rPr>
          <w:i/>
          <w:sz w:val="26"/>
          <w:szCs w:val="26"/>
        </w:rPr>
        <w:t>c</w:t>
      </w:r>
      <w:r>
        <w:t>:</w:t>
      </w:r>
    </w:p>
    <w:p w14:paraId="4684FD44" w14:textId="77777777" w:rsidR="001F7C57" w:rsidRDefault="001F7C57" w:rsidP="001F7C57">
      <w:pPr>
        <w:tabs>
          <w:tab w:val="left" w:pos="3600"/>
        </w:tabs>
        <w:ind w:left="540"/>
      </w:pPr>
      <w:r w:rsidRPr="00FE69B6">
        <w:rPr>
          <w:position w:val="-6"/>
        </w:rPr>
        <w:object w:dxaOrig="1300" w:dyaOrig="300" w14:anchorId="01DCE3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15pt" o:ole="">
            <v:imagedata r:id="rId8" o:title=""/>
          </v:shape>
          <o:OLEObject Type="Embed" ProgID="Equation.DSMT4" ShapeID="_x0000_i1025" DrawAspect="Content" ObjectID="_1610088641" r:id="rId9"/>
        </w:object>
      </w:r>
      <w:r>
        <w:tab/>
      </w:r>
      <w:r w:rsidRPr="00470C8B">
        <w:rPr>
          <w:b/>
          <w:i/>
        </w:rPr>
        <w:t>Commutative properties</w:t>
      </w:r>
    </w:p>
    <w:p w14:paraId="76F4FE7B" w14:textId="77777777" w:rsidR="001F7C57" w:rsidRDefault="001F7C57" w:rsidP="001F7C57">
      <w:pPr>
        <w:tabs>
          <w:tab w:val="left" w:pos="3600"/>
        </w:tabs>
        <w:spacing w:after="120"/>
        <w:ind w:left="540"/>
      </w:pPr>
      <w:r w:rsidRPr="00FE69B6">
        <w:rPr>
          <w:position w:val="-6"/>
        </w:rPr>
        <w:object w:dxaOrig="840" w:dyaOrig="300" w14:anchorId="121F0D87">
          <v:shape id="_x0000_i1026" type="#_x0000_t75" style="width:42pt;height:15pt" o:ole="">
            <v:imagedata r:id="rId10" o:title=""/>
          </v:shape>
          <o:OLEObject Type="Embed" ProgID="Equation.DSMT4" ShapeID="_x0000_i1026" DrawAspect="Content" ObjectID="_1610088642" r:id="rId11"/>
        </w:object>
      </w:r>
    </w:p>
    <w:p w14:paraId="2FD39A4A" w14:textId="77777777" w:rsidR="001F7C57" w:rsidRDefault="001F7C57" w:rsidP="001F7C57">
      <w:pPr>
        <w:tabs>
          <w:tab w:val="left" w:pos="3600"/>
        </w:tabs>
        <w:ind w:left="540"/>
      </w:pPr>
      <w:r w:rsidRPr="00470C8B">
        <w:rPr>
          <w:position w:val="-14"/>
        </w:rPr>
        <w:object w:dxaOrig="2320" w:dyaOrig="400" w14:anchorId="4C569EE7">
          <v:shape id="_x0000_i1027" type="#_x0000_t75" style="width:115.5pt;height:19.5pt" o:ole="">
            <v:imagedata r:id="rId12" o:title=""/>
          </v:shape>
          <o:OLEObject Type="Embed" ProgID="Equation.DSMT4" ShapeID="_x0000_i1027" DrawAspect="Content" ObjectID="_1610088643" r:id="rId13"/>
        </w:object>
      </w:r>
      <w:r>
        <w:tab/>
      </w:r>
      <w:r>
        <w:rPr>
          <w:b/>
          <w:i/>
        </w:rPr>
        <w:t>Associative</w:t>
      </w:r>
      <w:r w:rsidRPr="00470C8B">
        <w:rPr>
          <w:b/>
          <w:i/>
        </w:rPr>
        <w:t xml:space="preserve"> properties</w:t>
      </w:r>
    </w:p>
    <w:p w14:paraId="63D2C80C" w14:textId="77777777" w:rsidR="001F7C57" w:rsidRDefault="001F7C57" w:rsidP="001F7C57">
      <w:pPr>
        <w:tabs>
          <w:tab w:val="left" w:pos="3600"/>
        </w:tabs>
        <w:spacing w:after="120"/>
        <w:ind w:left="540"/>
      </w:pPr>
      <w:r w:rsidRPr="00470C8B">
        <w:rPr>
          <w:position w:val="-14"/>
        </w:rPr>
        <w:object w:dxaOrig="1500" w:dyaOrig="400" w14:anchorId="321AF0DD">
          <v:shape id="_x0000_i1028" type="#_x0000_t75" style="width:75pt;height:19.5pt" o:ole="">
            <v:imagedata r:id="rId14" o:title=""/>
          </v:shape>
          <o:OLEObject Type="Embed" ProgID="Equation.DSMT4" ShapeID="_x0000_i1028" DrawAspect="Content" ObjectID="_1610088644" r:id="rId15"/>
        </w:object>
      </w:r>
    </w:p>
    <w:p w14:paraId="285152EC" w14:textId="77777777" w:rsidR="001F7C57" w:rsidRDefault="001F7C57" w:rsidP="001F7C57">
      <w:pPr>
        <w:tabs>
          <w:tab w:val="left" w:pos="3600"/>
        </w:tabs>
        <w:ind w:left="540"/>
      </w:pPr>
      <w:r w:rsidRPr="00470C8B">
        <w:rPr>
          <w:position w:val="-14"/>
        </w:rPr>
        <w:object w:dxaOrig="1820" w:dyaOrig="400" w14:anchorId="4E972C2B">
          <v:shape id="_x0000_i1029" type="#_x0000_t75" style="width:91.5pt;height:19.5pt" o:ole="">
            <v:imagedata r:id="rId16" o:title=""/>
          </v:shape>
          <o:OLEObject Type="Embed" ProgID="Equation.DSMT4" ShapeID="_x0000_i1029" DrawAspect="Content" ObjectID="_1610088645" r:id="rId17"/>
        </w:object>
      </w:r>
      <w:r>
        <w:tab/>
      </w:r>
      <w:r>
        <w:rPr>
          <w:b/>
          <w:i/>
        </w:rPr>
        <w:t>Distributive</w:t>
      </w:r>
      <w:r w:rsidRPr="00470C8B">
        <w:rPr>
          <w:b/>
          <w:i/>
        </w:rPr>
        <w:t xml:space="preserve"> properties</w:t>
      </w:r>
    </w:p>
    <w:p w14:paraId="52E6E40D" w14:textId="77777777" w:rsidR="001F7C57" w:rsidRDefault="001F7C57" w:rsidP="001F7C57">
      <w:pPr>
        <w:ind w:left="540"/>
      </w:pPr>
    </w:p>
    <w:p w14:paraId="4CAC575F" w14:textId="77777777" w:rsidR="001F7C57" w:rsidRDefault="001F7C57" w:rsidP="001F7C57"/>
    <w:p w14:paraId="0AA0ABA9" w14:textId="77777777" w:rsidR="001F7C57" w:rsidRPr="00AA1538" w:rsidRDefault="001F7C57" w:rsidP="001F7C57">
      <w:pPr>
        <w:spacing w:line="360" w:lineRule="auto"/>
        <w:rPr>
          <w:b/>
          <w:i/>
        </w:rPr>
      </w:pPr>
      <w:r w:rsidRPr="00AA1538">
        <w:rPr>
          <w:b/>
          <w:i/>
        </w:rPr>
        <w:t>Add or subtract as indicated</w:t>
      </w:r>
    </w:p>
    <w:p w14:paraId="50E62532" w14:textId="77777777" w:rsidR="001F7C57" w:rsidRDefault="001F7C57" w:rsidP="00792C0E">
      <w:pPr>
        <w:pStyle w:val="ListParagraph"/>
        <w:numPr>
          <w:ilvl w:val="0"/>
          <w:numId w:val="1"/>
        </w:numPr>
        <w:spacing w:after="0" w:line="240" w:lineRule="auto"/>
      </w:pPr>
      <w:r w:rsidRPr="00B820DE">
        <w:rPr>
          <w:position w:val="-22"/>
        </w:rPr>
        <w:object w:dxaOrig="3780" w:dyaOrig="560" w14:anchorId="18865E51">
          <v:shape id="_x0000_i1030" type="#_x0000_t75" style="width:189pt;height:28.5pt" o:ole="">
            <v:imagedata r:id="rId18" o:title=""/>
          </v:shape>
          <o:OLEObject Type="Embed" ProgID="Equation.DSMT4" ShapeID="_x0000_i1030" DrawAspect="Content" ObjectID="_1610088646" r:id="rId19"/>
        </w:object>
      </w:r>
    </w:p>
    <w:p w14:paraId="282DCED9" w14:textId="77777777" w:rsidR="001F7C57" w:rsidRDefault="001F7C57" w:rsidP="001F7C57">
      <w:pPr>
        <w:ind w:left="720"/>
      </w:pPr>
      <w:r w:rsidRPr="00862C8E">
        <w:rPr>
          <w:position w:val="-6"/>
        </w:rPr>
        <w:object w:dxaOrig="3600" w:dyaOrig="380" w14:anchorId="75DD0417">
          <v:shape id="_x0000_i1031" type="#_x0000_t75" style="width:180pt;height:19.5pt" o:ole="">
            <v:imagedata r:id="rId20" o:title=""/>
          </v:shape>
          <o:OLEObject Type="Embed" ProgID="Equation.DSMT4" ShapeID="_x0000_i1031" DrawAspect="Content" ObjectID="_1610088647" r:id="rId21"/>
        </w:object>
      </w:r>
    </w:p>
    <w:p w14:paraId="006532F4" w14:textId="77777777" w:rsidR="001F7C57" w:rsidRDefault="001F7C57" w:rsidP="001F7C57">
      <w:pPr>
        <w:ind w:left="720"/>
      </w:pPr>
      <w:r w:rsidRPr="00862C8E">
        <w:rPr>
          <w:position w:val="-22"/>
        </w:rPr>
        <w:object w:dxaOrig="4280" w:dyaOrig="560" w14:anchorId="3AF2EF2D">
          <v:shape id="_x0000_i1032" type="#_x0000_t75" style="width:214.5pt;height:28.5pt" o:ole="">
            <v:imagedata r:id="rId22" o:title=""/>
          </v:shape>
          <o:OLEObject Type="Embed" ProgID="Equation.DSMT4" ShapeID="_x0000_i1032" DrawAspect="Content" ObjectID="_1610088648" r:id="rId23"/>
        </w:object>
      </w:r>
    </w:p>
    <w:p w14:paraId="45605F21" w14:textId="7A4535B9" w:rsidR="001F7C57" w:rsidRDefault="00464654" w:rsidP="001F7C57">
      <w:pPr>
        <w:ind w:left="720"/>
      </w:pPr>
      <w:r w:rsidRPr="00464654">
        <w:rPr>
          <w:position w:val="-10"/>
        </w:rPr>
        <w:object w:dxaOrig="2140" w:dyaOrig="420" w14:anchorId="14CE5EE7">
          <v:shape id="_x0000_i1033" type="#_x0000_t75" style="width:108pt;height:21pt" o:ole="">
            <v:imagedata r:id="rId24" o:title=""/>
          </v:shape>
          <o:OLEObject Type="Embed" ProgID="Equation.DSMT4" ShapeID="_x0000_i1033" DrawAspect="Content" ObjectID="_1610088649" r:id="rId25"/>
        </w:object>
      </w:r>
    </w:p>
    <w:p w14:paraId="1D2E6070" w14:textId="77777777" w:rsidR="001F7C57" w:rsidRDefault="001F7C57" w:rsidP="001F7C57">
      <w:pPr>
        <w:ind w:left="720"/>
      </w:pPr>
    </w:p>
    <w:p w14:paraId="17367CAF" w14:textId="77777777" w:rsidR="001F7C57" w:rsidRDefault="001F7C57" w:rsidP="00792C0E">
      <w:pPr>
        <w:pStyle w:val="ListParagraph"/>
        <w:numPr>
          <w:ilvl w:val="0"/>
          <w:numId w:val="1"/>
        </w:numPr>
        <w:spacing w:after="0" w:line="240" w:lineRule="auto"/>
      </w:pPr>
      <w:r w:rsidRPr="00B820DE">
        <w:rPr>
          <w:position w:val="-22"/>
        </w:rPr>
        <w:object w:dxaOrig="4700" w:dyaOrig="560" w14:anchorId="4C1B7752">
          <v:shape id="_x0000_i1034" type="#_x0000_t75" style="width:235.5pt;height:28.5pt" o:ole="">
            <v:imagedata r:id="rId26" o:title=""/>
          </v:shape>
          <o:OLEObject Type="Embed" ProgID="Equation.DSMT4" ShapeID="_x0000_i1034" DrawAspect="Content" ObjectID="_1610088650" r:id="rId27"/>
        </w:object>
      </w:r>
    </w:p>
    <w:p w14:paraId="205A10CE" w14:textId="77777777" w:rsidR="001F7C57" w:rsidRDefault="001F7C57" w:rsidP="001F7C57">
      <w:pPr>
        <w:ind w:left="720"/>
      </w:pPr>
      <w:r w:rsidRPr="00E21FC1">
        <w:rPr>
          <w:position w:val="-6"/>
        </w:rPr>
        <w:object w:dxaOrig="4380" w:dyaOrig="380" w14:anchorId="54BD4F7E">
          <v:shape id="_x0000_i1035" type="#_x0000_t75" style="width:219pt;height:19.5pt" o:ole="">
            <v:imagedata r:id="rId28" o:title=""/>
          </v:shape>
          <o:OLEObject Type="Embed" ProgID="Equation.DSMT4" ShapeID="_x0000_i1035" DrawAspect="Content" ObjectID="_1610088651" r:id="rId29"/>
        </w:object>
      </w:r>
    </w:p>
    <w:p w14:paraId="3A437066" w14:textId="0295CEC2" w:rsidR="001F7C57" w:rsidRDefault="00464654" w:rsidP="001F7C57">
      <w:pPr>
        <w:ind w:left="720"/>
      </w:pPr>
      <w:r w:rsidRPr="00464654">
        <w:rPr>
          <w:position w:val="-10"/>
        </w:rPr>
        <w:object w:dxaOrig="2900" w:dyaOrig="420" w14:anchorId="7D9F7248">
          <v:shape id="_x0000_i1036" type="#_x0000_t75" style="width:2in;height:21pt" o:ole="">
            <v:imagedata r:id="rId30" o:title=""/>
          </v:shape>
          <o:OLEObject Type="Embed" ProgID="Equation.DSMT4" ShapeID="_x0000_i1036" DrawAspect="Content" ObjectID="_1610088652" r:id="rId31"/>
        </w:object>
      </w:r>
    </w:p>
    <w:p w14:paraId="483BD06C" w14:textId="77777777" w:rsidR="001F7C57" w:rsidRDefault="001F7C57" w:rsidP="001F7C57"/>
    <w:p w14:paraId="39B79122" w14:textId="77777777" w:rsidR="001F7C57" w:rsidRDefault="001F7C57" w:rsidP="00792C0E">
      <w:pPr>
        <w:pStyle w:val="ListParagraph"/>
        <w:numPr>
          <w:ilvl w:val="0"/>
          <w:numId w:val="1"/>
        </w:numPr>
        <w:spacing w:after="0" w:line="240" w:lineRule="auto"/>
      </w:pPr>
      <w:r w:rsidRPr="00B820DE">
        <w:rPr>
          <w:position w:val="-22"/>
        </w:rPr>
        <w:object w:dxaOrig="3060" w:dyaOrig="560" w14:anchorId="68F0285E">
          <v:shape id="_x0000_i1037" type="#_x0000_t75" style="width:153pt;height:28.5pt" o:ole="">
            <v:imagedata r:id="rId32" o:title=""/>
          </v:shape>
          <o:OLEObject Type="Embed" ProgID="Equation.DSMT4" ShapeID="_x0000_i1037" DrawAspect="Content" ObjectID="_1610088653" r:id="rId33"/>
        </w:object>
      </w:r>
    </w:p>
    <w:p w14:paraId="52478D48" w14:textId="77777777" w:rsidR="001F7C57" w:rsidRDefault="001F7C57" w:rsidP="001F7C57">
      <w:pPr>
        <w:ind w:left="720"/>
      </w:pPr>
      <w:r w:rsidRPr="0073683E">
        <w:rPr>
          <w:position w:val="-6"/>
        </w:rPr>
        <w:object w:dxaOrig="2880" w:dyaOrig="380" w14:anchorId="604993DC">
          <v:shape id="_x0000_i1038" type="#_x0000_t75" style="width:2in;height:19.5pt" o:ole="">
            <v:imagedata r:id="rId34" o:title=""/>
          </v:shape>
          <o:OLEObject Type="Embed" ProgID="Equation.DSMT4" ShapeID="_x0000_i1038" DrawAspect="Content" ObjectID="_1610088654" r:id="rId35"/>
        </w:object>
      </w:r>
    </w:p>
    <w:p w14:paraId="5315BF18" w14:textId="7565DEA5" w:rsidR="001F7C57" w:rsidRDefault="00464654" w:rsidP="00464654">
      <w:pPr>
        <w:ind w:left="720"/>
      </w:pPr>
      <w:r w:rsidRPr="00464654">
        <w:rPr>
          <w:position w:val="-10"/>
        </w:rPr>
        <w:object w:dxaOrig="1740" w:dyaOrig="420" w14:anchorId="01BA467A">
          <v:shape id="_x0000_i1039" type="#_x0000_t75" style="width:87pt;height:21pt" o:ole="">
            <v:imagedata r:id="rId36" o:title=""/>
          </v:shape>
          <o:OLEObject Type="Embed" ProgID="Equation.DSMT4" ShapeID="_x0000_i1039" DrawAspect="Content" ObjectID="_1610088655" r:id="rId37"/>
        </w:object>
      </w:r>
    </w:p>
    <w:p w14:paraId="3E3EFF1E" w14:textId="77777777" w:rsidR="001F7C57" w:rsidRPr="00464654" w:rsidRDefault="001F7C57" w:rsidP="00464654">
      <w:pPr>
        <w:spacing w:line="240" w:lineRule="auto"/>
        <w:rPr>
          <w:sz w:val="12"/>
        </w:rPr>
      </w:pPr>
      <w:r w:rsidRPr="00464654">
        <w:rPr>
          <w:sz w:val="12"/>
        </w:rPr>
        <w:br w:type="page"/>
      </w:r>
    </w:p>
    <w:p w14:paraId="11CDEACF" w14:textId="77777777" w:rsidR="001F7C57" w:rsidRPr="00414DA4" w:rsidRDefault="001F7C57" w:rsidP="001F7C57">
      <w:pPr>
        <w:spacing w:line="360" w:lineRule="auto"/>
        <w:rPr>
          <w:b/>
          <w:i/>
          <w:sz w:val="28"/>
        </w:rPr>
      </w:pPr>
      <w:r w:rsidRPr="00414DA4">
        <w:rPr>
          <w:b/>
          <w:i/>
          <w:sz w:val="28"/>
        </w:rPr>
        <w:lastRenderedPageBreak/>
        <w:t>Multiply</w:t>
      </w:r>
    </w:p>
    <w:p w14:paraId="23B5B090" w14:textId="77777777" w:rsidR="001F7C57" w:rsidRDefault="001F7C57" w:rsidP="00792C0E">
      <w:pPr>
        <w:pStyle w:val="ListParagraph"/>
        <w:numPr>
          <w:ilvl w:val="0"/>
          <w:numId w:val="2"/>
        </w:numPr>
        <w:spacing w:after="120"/>
        <w:ind w:left="360"/>
      </w:pPr>
      <w:r w:rsidRPr="00AC4DC6">
        <w:rPr>
          <w:position w:val="-14"/>
        </w:rPr>
        <w:object w:dxaOrig="1100" w:dyaOrig="400" w14:anchorId="622E6AD8">
          <v:shape id="_x0000_i1040" type="#_x0000_t75" style="width:55.5pt;height:19.5pt" o:ole="">
            <v:imagedata r:id="rId38" o:title=""/>
          </v:shape>
          <o:OLEObject Type="Embed" ProgID="Equation.DSMT4" ShapeID="_x0000_i1040" DrawAspect="Content" ObjectID="_1610088656" r:id="rId39"/>
        </w:object>
      </w:r>
    </w:p>
    <w:p w14:paraId="0C4341FB" w14:textId="77777777" w:rsidR="001F7C57" w:rsidRDefault="001F7C57" w:rsidP="001F7C57">
      <w:pPr>
        <w:ind w:left="720"/>
      </w:pPr>
      <w:r w:rsidRPr="00AC4DC6">
        <w:rPr>
          <w:position w:val="-14"/>
        </w:rPr>
        <w:object w:dxaOrig="2799" w:dyaOrig="400" w14:anchorId="29C5C6FA">
          <v:shape id="_x0000_i1041" type="#_x0000_t75" style="width:139.5pt;height:19.5pt" o:ole="">
            <v:imagedata r:id="rId40" o:title=""/>
          </v:shape>
          <o:OLEObject Type="Embed" ProgID="Equation.DSMT4" ShapeID="_x0000_i1041" DrawAspect="Content" ObjectID="_1610088657" r:id="rId41"/>
        </w:object>
      </w:r>
    </w:p>
    <w:p w14:paraId="0B470078" w14:textId="77777777" w:rsidR="001F7C57" w:rsidRDefault="001F7C57" w:rsidP="001F7C57">
      <w:pPr>
        <w:tabs>
          <w:tab w:val="left" w:pos="1800"/>
        </w:tabs>
        <w:ind w:left="720"/>
      </w:pPr>
      <w:r>
        <w:tab/>
      </w:r>
      <w:r w:rsidRPr="000B7472">
        <w:rPr>
          <w:position w:val="-6"/>
        </w:rPr>
        <w:object w:dxaOrig="1340" w:dyaOrig="380" w14:anchorId="236F1B85">
          <v:shape id="_x0000_i1042" type="#_x0000_t75" style="width:67.5pt;height:19.5pt" o:ole="">
            <v:imagedata r:id="rId42" o:title=""/>
          </v:shape>
          <o:OLEObject Type="Embed" ProgID="Equation.DSMT4" ShapeID="_x0000_i1042" DrawAspect="Content" ObjectID="_1610088658" r:id="rId43"/>
        </w:object>
      </w:r>
    </w:p>
    <w:p w14:paraId="3DE9BD9B" w14:textId="77777777" w:rsidR="001F7C57" w:rsidRDefault="001F7C57" w:rsidP="001F7C57">
      <w:pPr>
        <w:ind w:left="360"/>
      </w:pPr>
    </w:p>
    <w:p w14:paraId="4B1BBE1F" w14:textId="474124F0" w:rsidR="001F7C57" w:rsidRDefault="00A84B97" w:rsidP="00792C0E">
      <w:pPr>
        <w:pStyle w:val="ListParagraph"/>
        <w:numPr>
          <w:ilvl w:val="0"/>
          <w:numId w:val="2"/>
        </w:numPr>
        <w:spacing w:after="0"/>
        <w:ind w:left="360"/>
      </w:pPr>
      <w:r w:rsidRPr="00AC4DC6">
        <w:rPr>
          <w:position w:val="-22"/>
        </w:rPr>
        <w:object w:dxaOrig="5500" w:dyaOrig="560" w14:anchorId="3E4DBC64">
          <v:shape id="_x0000_i1043" type="#_x0000_t75" style="width:274.5pt;height:28.5pt" o:ole="">
            <v:imagedata r:id="rId44" o:title=""/>
          </v:shape>
          <o:OLEObject Type="Embed" ProgID="Equation.DSMT4" ShapeID="_x0000_i1043" DrawAspect="Content" ObjectID="_1610088659" r:id="rId45"/>
        </w:object>
      </w:r>
    </w:p>
    <w:p w14:paraId="402E7E4A" w14:textId="0F600FE1" w:rsidR="001F7C57" w:rsidRDefault="001F7C57" w:rsidP="00A84B97">
      <w:pPr>
        <w:tabs>
          <w:tab w:val="left" w:pos="2520"/>
        </w:tabs>
        <w:ind w:left="720"/>
      </w:pPr>
      <w:r>
        <w:tab/>
      </w:r>
      <w:r w:rsidR="00A84B97" w:rsidRPr="00A84B97">
        <w:rPr>
          <w:position w:val="-16"/>
        </w:rPr>
        <w:object w:dxaOrig="2480" w:dyaOrig="480" w14:anchorId="76C98DCD">
          <v:shape id="_x0000_i1044" type="#_x0000_t75" style="width:123.75pt;height:24pt" o:ole="">
            <v:imagedata r:id="rId46" o:title=""/>
          </v:shape>
          <o:OLEObject Type="Embed" ProgID="Equation.DSMT4" ShapeID="_x0000_i1044" DrawAspect="Content" ObjectID="_1610088660" r:id="rId47"/>
        </w:object>
      </w:r>
    </w:p>
    <w:p w14:paraId="52AFAFFB" w14:textId="77777777" w:rsidR="001F7C57" w:rsidRDefault="001F7C57" w:rsidP="001F7C57">
      <w:pPr>
        <w:ind w:left="360"/>
      </w:pPr>
    </w:p>
    <w:p w14:paraId="38FF0B86" w14:textId="2AF6C99F" w:rsidR="001F7C57" w:rsidRDefault="00A84B97" w:rsidP="00792C0E">
      <w:pPr>
        <w:pStyle w:val="ListParagraph"/>
        <w:numPr>
          <w:ilvl w:val="0"/>
          <w:numId w:val="2"/>
        </w:numPr>
        <w:spacing w:after="0"/>
        <w:ind w:left="360"/>
      </w:pPr>
      <w:r w:rsidRPr="00A4601A">
        <w:rPr>
          <w:position w:val="-22"/>
        </w:rPr>
        <w:object w:dxaOrig="4620" w:dyaOrig="560" w14:anchorId="584A06E1">
          <v:shape id="_x0000_i1045" type="#_x0000_t75" style="width:231pt;height:28.5pt" o:ole="">
            <v:imagedata r:id="rId48" o:title=""/>
          </v:shape>
          <o:OLEObject Type="Embed" ProgID="Equation.DSMT4" ShapeID="_x0000_i1045" DrawAspect="Content" ObjectID="_1610088661" r:id="rId49"/>
        </w:object>
      </w:r>
    </w:p>
    <w:p w14:paraId="16741F67" w14:textId="77777777" w:rsidR="001F7C57" w:rsidRDefault="001F7C57" w:rsidP="00A84B97">
      <w:pPr>
        <w:tabs>
          <w:tab w:val="left" w:pos="2340"/>
        </w:tabs>
        <w:ind w:left="720"/>
      </w:pPr>
      <w:r>
        <w:tab/>
      </w:r>
      <w:r w:rsidRPr="00A4601A">
        <w:rPr>
          <w:position w:val="-22"/>
        </w:rPr>
        <w:object w:dxaOrig="2160" w:dyaOrig="560" w14:anchorId="41682E0D">
          <v:shape id="_x0000_i1046" type="#_x0000_t75" style="width:108pt;height:28.5pt" o:ole="">
            <v:imagedata r:id="rId50" o:title=""/>
          </v:shape>
          <o:OLEObject Type="Embed" ProgID="Equation.DSMT4" ShapeID="_x0000_i1046" DrawAspect="Content" ObjectID="_1610088662" r:id="rId51"/>
        </w:object>
      </w:r>
    </w:p>
    <w:p w14:paraId="7FE561C5" w14:textId="77777777" w:rsidR="001F7C57" w:rsidRDefault="001F7C57" w:rsidP="00A84B97">
      <w:pPr>
        <w:tabs>
          <w:tab w:val="left" w:pos="2340"/>
        </w:tabs>
        <w:ind w:left="720"/>
      </w:pPr>
      <w:r>
        <w:tab/>
      </w:r>
      <w:r w:rsidRPr="00A4601A">
        <w:rPr>
          <w:position w:val="-6"/>
        </w:rPr>
        <w:object w:dxaOrig="3180" w:dyaOrig="380" w14:anchorId="54BB7F1D">
          <v:shape id="_x0000_i1047" type="#_x0000_t75" style="width:159pt;height:19.5pt" o:ole="">
            <v:imagedata r:id="rId52" o:title=""/>
          </v:shape>
          <o:OLEObject Type="Embed" ProgID="Equation.DSMT4" ShapeID="_x0000_i1047" DrawAspect="Content" ObjectID="_1610088663" r:id="rId53"/>
        </w:object>
      </w:r>
    </w:p>
    <w:p w14:paraId="1DE4BAFB" w14:textId="462A6CA1" w:rsidR="001F7C57" w:rsidRDefault="001F7C57" w:rsidP="00A84B97">
      <w:pPr>
        <w:tabs>
          <w:tab w:val="left" w:pos="2340"/>
        </w:tabs>
        <w:ind w:left="720"/>
      </w:pPr>
      <w:r>
        <w:tab/>
      </w:r>
      <w:r w:rsidR="00A84B97" w:rsidRPr="00A84B97">
        <w:rPr>
          <w:position w:val="-10"/>
        </w:rPr>
        <w:object w:dxaOrig="2180" w:dyaOrig="420" w14:anchorId="380865EF">
          <v:shape id="_x0000_i1048" type="#_x0000_t75" style="width:108.75pt;height:21pt" o:ole="">
            <v:imagedata r:id="rId54" o:title=""/>
          </v:shape>
          <o:OLEObject Type="Embed" ProgID="Equation.DSMT4" ShapeID="_x0000_i1048" DrawAspect="Content" ObjectID="_1610088664" r:id="rId55"/>
        </w:object>
      </w:r>
    </w:p>
    <w:p w14:paraId="0F9FC5CB" w14:textId="09C60609" w:rsidR="001F7C57" w:rsidRDefault="001F7C57" w:rsidP="001F7C57"/>
    <w:p w14:paraId="08821A07" w14:textId="56E1995B" w:rsidR="001F7C57" w:rsidRDefault="00A84B97" w:rsidP="00792C0E">
      <w:pPr>
        <w:pStyle w:val="ListParagraph"/>
        <w:numPr>
          <w:ilvl w:val="0"/>
          <w:numId w:val="2"/>
        </w:numPr>
        <w:spacing w:after="0"/>
        <w:ind w:left="450"/>
      </w:pPr>
      <w:r w:rsidRPr="00A84B97">
        <w:rPr>
          <w:position w:val="-14"/>
        </w:rPr>
        <w:object w:dxaOrig="2820" w:dyaOrig="480" w14:anchorId="05CB40C2">
          <v:shape id="_x0000_i1049" type="#_x0000_t75" style="width:140.25pt;height:24pt" o:ole="">
            <v:imagedata r:id="rId56" o:title=""/>
          </v:shape>
          <o:OLEObject Type="Embed" ProgID="Equation.DSMT4" ShapeID="_x0000_i1049" DrawAspect="Content" ObjectID="_1610088665" r:id="rId57"/>
        </w:object>
      </w:r>
    </w:p>
    <w:p w14:paraId="022D3505" w14:textId="77777777" w:rsidR="001F7C57" w:rsidRDefault="001F7C57" w:rsidP="001F7C57">
      <w:pPr>
        <w:tabs>
          <w:tab w:val="left" w:pos="1440"/>
        </w:tabs>
        <w:ind w:left="540"/>
      </w:pPr>
      <w:r>
        <w:tab/>
      </w:r>
      <w:r w:rsidRPr="004E5DC4">
        <w:rPr>
          <w:position w:val="-6"/>
        </w:rPr>
        <w:object w:dxaOrig="2220" w:dyaOrig="380" w14:anchorId="61801649">
          <v:shape id="_x0000_i1050" type="#_x0000_t75" style="width:111pt;height:19.5pt" o:ole="">
            <v:imagedata r:id="rId58" o:title=""/>
          </v:shape>
          <o:OLEObject Type="Embed" ProgID="Equation.DSMT4" ShapeID="_x0000_i1050" DrawAspect="Content" ObjectID="_1610088666" r:id="rId59"/>
        </w:object>
      </w:r>
    </w:p>
    <w:p w14:paraId="1B57B651" w14:textId="2CBC79D2" w:rsidR="001F7C57" w:rsidRDefault="001F7C57" w:rsidP="001F7C57">
      <w:pPr>
        <w:tabs>
          <w:tab w:val="left" w:pos="1440"/>
        </w:tabs>
        <w:ind w:left="540"/>
      </w:pPr>
      <w:r>
        <w:tab/>
      </w:r>
      <w:r w:rsidR="00A84B97" w:rsidRPr="00A84B97">
        <w:rPr>
          <w:position w:val="-10"/>
        </w:rPr>
        <w:object w:dxaOrig="1860" w:dyaOrig="420" w14:anchorId="09E3D720">
          <v:shape id="_x0000_i1051" type="#_x0000_t75" style="width:93pt;height:21pt" o:ole="">
            <v:imagedata r:id="rId60" o:title=""/>
          </v:shape>
          <o:OLEObject Type="Embed" ProgID="Equation.DSMT4" ShapeID="_x0000_i1051" DrawAspect="Content" ObjectID="_1610088667" r:id="rId61"/>
        </w:object>
      </w:r>
    </w:p>
    <w:p w14:paraId="64C06053" w14:textId="42467C0E" w:rsidR="001F7C57" w:rsidRDefault="001F7C57" w:rsidP="009D1BA8">
      <w:pPr>
        <w:tabs>
          <w:tab w:val="left" w:pos="2880"/>
        </w:tabs>
      </w:pPr>
    </w:p>
    <w:p w14:paraId="433C2F29" w14:textId="77777777" w:rsidR="001F7C57" w:rsidRDefault="001F7C57" w:rsidP="001F7C57"/>
    <w:p w14:paraId="51ED5AAB" w14:textId="77777777" w:rsidR="00466B55" w:rsidRPr="00466B55" w:rsidRDefault="001F7C57" w:rsidP="00466B55">
      <w:pPr>
        <w:spacing w:line="360" w:lineRule="auto"/>
        <w:rPr>
          <w:b/>
        </w:rPr>
      </w:pPr>
      <w:r w:rsidRPr="00466B55">
        <w:rPr>
          <w:b/>
          <w:i/>
        </w:rPr>
        <w:t xml:space="preserve">Perform the indicated operations: </w:t>
      </w:r>
    </w:p>
    <w:p w14:paraId="76EA1E05" w14:textId="2B5BB341" w:rsidR="001F7C57" w:rsidRPr="00884643" w:rsidRDefault="00466B55" w:rsidP="00466B55">
      <w:pPr>
        <w:ind w:left="360"/>
      </w:pPr>
      <w:r w:rsidRPr="00466B55">
        <w:rPr>
          <w:position w:val="-22"/>
        </w:rPr>
        <w:object w:dxaOrig="6480" w:dyaOrig="560" w14:anchorId="4C2DA180">
          <v:shape id="_x0000_i1052" type="#_x0000_t75" style="width:324pt;height:28.5pt" o:ole="">
            <v:imagedata r:id="rId62" o:title=""/>
          </v:shape>
          <o:OLEObject Type="Embed" ProgID="Equation.DSMT4" ShapeID="_x0000_i1052" DrawAspect="Content" ObjectID="_1610088668" r:id="rId63"/>
        </w:object>
      </w:r>
    </w:p>
    <w:p w14:paraId="0F141BB5" w14:textId="7AAD1A75" w:rsidR="001F7C57" w:rsidRDefault="00466B55" w:rsidP="00466B55">
      <w:pPr>
        <w:tabs>
          <w:tab w:val="left" w:pos="3780"/>
        </w:tabs>
        <w:ind w:left="720"/>
      </w:pPr>
      <w:r>
        <w:tab/>
      </w:r>
      <w:r w:rsidRPr="00466B55">
        <w:rPr>
          <w:position w:val="-10"/>
        </w:rPr>
        <w:object w:dxaOrig="1700" w:dyaOrig="420" w14:anchorId="54A037A8">
          <v:shape id="_x0000_i1053" type="#_x0000_t75" style="width:86.25pt;height:21pt" o:ole="">
            <v:imagedata r:id="rId64" o:title=""/>
          </v:shape>
          <o:OLEObject Type="Embed" ProgID="Equation.DSMT4" ShapeID="_x0000_i1053" DrawAspect="Content" ObjectID="_1610088669" r:id="rId65"/>
        </w:object>
      </w:r>
    </w:p>
    <w:p w14:paraId="11779545" w14:textId="77777777" w:rsidR="001F7C57" w:rsidRDefault="001F7C57" w:rsidP="001F7C57"/>
    <w:p w14:paraId="33A6397B" w14:textId="77777777" w:rsidR="001F7C57" w:rsidRDefault="001F7C57" w:rsidP="001F7C57"/>
    <w:p w14:paraId="28384E25" w14:textId="77777777" w:rsidR="00D47FDD" w:rsidRDefault="001F7C57" w:rsidP="001F7C57">
      <w:pPr>
        <w:spacing w:line="360" w:lineRule="auto"/>
        <w:rPr>
          <w:b/>
          <w:i/>
          <w:sz w:val="22"/>
        </w:rPr>
      </w:pPr>
      <w:r w:rsidRPr="00975C2F">
        <w:rPr>
          <w:b/>
          <w:i/>
          <w:sz w:val="22"/>
        </w:rPr>
        <w:t xml:space="preserve">Perform the indicated operations: </w:t>
      </w:r>
    </w:p>
    <w:p w14:paraId="64504BAC" w14:textId="131AAFF8" w:rsidR="001F7C57" w:rsidRPr="00D47FDD" w:rsidRDefault="001F7C57" w:rsidP="00D47FDD">
      <w:r w:rsidRPr="00D47FDD">
        <w:rPr>
          <w:b/>
          <w:i/>
          <w:position w:val="-14"/>
        </w:rPr>
        <w:object w:dxaOrig="1780" w:dyaOrig="400" w14:anchorId="218412CE">
          <v:shape id="_x0000_i1054" type="#_x0000_t75" style="width:88.5pt;height:19.5pt" o:ole="">
            <v:imagedata r:id="rId66" o:title=""/>
          </v:shape>
          <o:OLEObject Type="Embed" ProgID="Equation.DSMT4" ShapeID="_x0000_i1054" DrawAspect="Content" ObjectID="_1610088670" r:id="rId67"/>
        </w:object>
      </w:r>
      <w:r w:rsidRPr="00D47FDD">
        <w:rPr>
          <w:position w:val="-10"/>
        </w:rPr>
        <w:object w:dxaOrig="2420" w:dyaOrig="420" w14:anchorId="62D23C74">
          <v:shape id="_x0000_i1055" type="#_x0000_t75" style="width:121.5pt;height:21pt" o:ole="">
            <v:imagedata r:id="rId68" o:title=""/>
          </v:shape>
          <o:OLEObject Type="Embed" ProgID="Equation.DSMT4" ShapeID="_x0000_i1055" DrawAspect="Content" ObjectID="_1610088671" r:id="rId69"/>
        </w:object>
      </w:r>
    </w:p>
    <w:p w14:paraId="7773F307" w14:textId="09190824" w:rsidR="001F7C57" w:rsidRPr="00975C2F" w:rsidRDefault="00D47FDD" w:rsidP="00D47FDD">
      <w:pPr>
        <w:tabs>
          <w:tab w:val="left" w:pos="1800"/>
        </w:tabs>
        <w:ind w:left="720"/>
      </w:pPr>
      <w:r>
        <w:tab/>
      </w:r>
      <w:r w:rsidRPr="00D47FDD">
        <w:rPr>
          <w:position w:val="-16"/>
        </w:rPr>
        <w:object w:dxaOrig="2020" w:dyaOrig="480" w14:anchorId="36662341">
          <v:shape id="_x0000_i1056" type="#_x0000_t75" style="width:101.25pt;height:24pt" o:ole="">
            <v:imagedata r:id="rId70" o:title=""/>
          </v:shape>
          <o:OLEObject Type="Embed" ProgID="Equation.DSMT4" ShapeID="_x0000_i1056" DrawAspect="Content" ObjectID="_1610088672" r:id="rId71"/>
        </w:object>
      </w:r>
    </w:p>
    <w:p w14:paraId="363F42D0" w14:textId="77777777" w:rsidR="001F7C57" w:rsidRDefault="001F7C57" w:rsidP="009D1BA8"/>
    <w:p w14:paraId="33F2F55D" w14:textId="77777777" w:rsidR="001F7C57" w:rsidRDefault="001F7C57" w:rsidP="009D1BA8"/>
    <w:p w14:paraId="0ABBB56C" w14:textId="77777777" w:rsidR="001F7C57" w:rsidRPr="00643F79" w:rsidRDefault="001F7C57" w:rsidP="001F7C57">
      <w:pPr>
        <w:spacing w:line="360" w:lineRule="auto"/>
        <w:rPr>
          <w:b/>
          <w:i/>
        </w:rPr>
      </w:pPr>
      <w:r w:rsidRPr="00643F79">
        <w:rPr>
          <w:b/>
          <w:i/>
        </w:rPr>
        <w:t xml:space="preserve">Perform the indicated operations: </w:t>
      </w:r>
      <w:r w:rsidRPr="00643F79">
        <w:rPr>
          <w:b/>
          <w:i/>
          <w:position w:val="-14"/>
        </w:rPr>
        <w:object w:dxaOrig="1080" w:dyaOrig="480" w14:anchorId="07634AC9">
          <v:shape id="_x0000_i1057" type="#_x0000_t75" style="width:54pt;height:24pt" o:ole="">
            <v:imagedata r:id="rId72" o:title=""/>
          </v:shape>
          <o:OLEObject Type="Embed" ProgID="Equation.DSMT4" ShapeID="_x0000_i1057" DrawAspect="Content" ObjectID="_1610088673" r:id="rId73"/>
        </w:object>
      </w:r>
    </w:p>
    <w:p w14:paraId="5E2BB265" w14:textId="77777777" w:rsidR="001F7C57" w:rsidRDefault="001F7C57" w:rsidP="001F7C57">
      <w:pPr>
        <w:tabs>
          <w:tab w:val="left" w:pos="7200"/>
        </w:tabs>
        <w:ind w:left="540"/>
      </w:pPr>
      <w:r w:rsidRPr="0097584C">
        <w:rPr>
          <w:position w:val="-14"/>
        </w:rPr>
        <w:object w:dxaOrig="3900" w:dyaOrig="480" w14:anchorId="0738B027">
          <v:shape id="_x0000_i1058" type="#_x0000_t75" style="width:195pt;height:24pt" o:ole="">
            <v:imagedata r:id="rId74" o:title=""/>
          </v:shape>
          <o:OLEObject Type="Embed" ProgID="Equation.DSMT4" ShapeID="_x0000_i1058" DrawAspect="Content" ObjectID="_1610088674" r:id="rId75"/>
        </w:object>
      </w:r>
      <w:r>
        <w:tab/>
      </w:r>
      <w:r w:rsidRPr="008E012E">
        <w:rPr>
          <w:position w:val="-12"/>
        </w:rPr>
        <w:object w:dxaOrig="2240" w:dyaOrig="460" w14:anchorId="24CA8550">
          <v:shape id="_x0000_i1059" type="#_x0000_t75" style="width:112.5pt;height:22.5pt" o:ole="">
            <v:imagedata r:id="rId76" o:title=""/>
          </v:shape>
          <o:OLEObject Type="Embed" ProgID="Equation.DSMT4" ShapeID="_x0000_i1059" DrawAspect="Content" ObjectID="_1610088675" r:id="rId77"/>
        </w:object>
      </w:r>
    </w:p>
    <w:p w14:paraId="4D67B571" w14:textId="77777777" w:rsidR="001F7C57" w:rsidRDefault="001F7C57" w:rsidP="001F7C57">
      <w:pPr>
        <w:tabs>
          <w:tab w:val="left" w:pos="1620"/>
        </w:tabs>
        <w:ind w:left="540"/>
      </w:pPr>
      <w:r>
        <w:tab/>
      </w:r>
      <w:r w:rsidRPr="00975C2F">
        <w:rPr>
          <w:position w:val="-6"/>
        </w:rPr>
        <w:object w:dxaOrig="1980" w:dyaOrig="380" w14:anchorId="086909EF">
          <v:shape id="_x0000_i1060" type="#_x0000_t75" style="width:99pt;height:19.5pt" o:ole="">
            <v:imagedata r:id="rId78" o:title=""/>
          </v:shape>
          <o:OLEObject Type="Embed" ProgID="Equation.DSMT4" ShapeID="_x0000_i1060" DrawAspect="Content" ObjectID="_1610088676" r:id="rId79"/>
        </w:object>
      </w:r>
    </w:p>
    <w:p w14:paraId="01FB662A" w14:textId="77777777" w:rsidR="001F7C57" w:rsidRPr="002C485C" w:rsidRDefault="001F7C57" w:rsidP="001F7C57">
      <w:pPr>
        <w:spacing w:after="240"/>
        <w:rPr>
          <w:b/>
          <w:i/>
          <w:color w:val="000099"/>
          <w:sz w:val="36"/>
        </w:rPr>
      </w:pPr>
      <w:r w:rsidRPr="002C485C">
        <w:rPr>
          <w:b/>
          <w:i/>
          <w:color w:val="000099"/>
          <w:sz w:val="36"/>
        </w:rPr>
        <w:lastRenderedPageBreak/>
        <w:t>Factoring</w:t>
      </w:r>
    </w:p>
    <w:p w14:paraId="248B034B" w14:textId="77777777" w:rsidR="001F7C57" w:rsidRPr="00B167E1" w:rsidRDefault="001F7C57" w:rsidP="001F7C57">
      <w:pPr>
        <w:spacing w:line="360" w:lineRule="auto"/>
        <w:rPr>
          <w:b/>
        </w:rPr>
      </w:pPr>
      <w:r w:rsidRPr="00B167E1">
        <w:rPr>
          <w:b/>
        </w:rPr>
        <w:t>Prime Factorization</w:t>
      </w:r>
    </w:p>
    <w:p w14:paraId="040A2A45" w14:textId="77777777" w:rsidR="001F7C57" w:rsidRPr="00B167E1" w:rsidRDefault="001F7C57" w:rsidP="001F7C57">
      <w:pPr>
        <w:ind w:firstLine="720"/>
      </w:pPr>
      <w:r w:rsidRPr="00B167E1">
        <w:t>A process that allows us to write a composite number as a product of two or more prime numbers.</w:t>
      </w:r>
    </w:p>
    <w:p w14:paraId="15045144" w14:textId="77777777" w:rsidR="001F7C57" w:rsidRPr="00B167E1" w:rsidRDefault="001F7C57" w:rsidP="001F7C57"/>
    <w:p w14:paraId="61AE5A05" w14:textId="77777777" w:rsidR="001F7C57" w:rsidRPr="00B167E1" w:rsidRDefault="001F7C57" w:rsidP="001F7C57">
      <w:pPr>
        <w:tabs>
          <w:tab w:val="left" w:pos="1260"/>
        </w:tabs>
      </w:pPr>
      <w:r w:rsidRPr="00B167E1">
        <w:tab/>
        <w:t>Tree</w:t>
      </w:r>
    </w:p>
    <w:p w14:paraId="78C0541F" w14:textId="7E329B5C" w:rsidR="001F7C57" w:rsidRPr="00B167E1" w:rsidRDefault="001F7C57" w:rsidP="001F7C57">
      <w:pPr>
        <w:tabs>
          <w:tab w:val="left" w:pos="720"/>
          <w:tab w:val="left" w:pos="1440"/>
          <w:tab w:val="left" w:pos="216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ADD9C9B" wp14:editId="14F7B6F5">
                <wp:simplePos x="0" y="0"/>
                <wp:positionH relativeFrom="column">
                  <wp:posOffset>1087120</wp:posOffset>
                </wp:positionH>
                <wp:positionV relativeFrom="paragraph">
                  <wp:posOffset>146050</wp:posOffset>
                </wp:positionV>
                <wp:extent cx="135255" cy="135255"/>
                <wp:effectExtent l="12700" t="13970" r="13970" b="12700"/>
                <wp:wrapNone/>
                <wp:docPr id="2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5255" cy="1352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CCA561A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85.6pt;margin-top:11.5pt;width:10.65pt;height:10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2CD9D16" wp14:editId="143564A5">
                <wp:simplePos x="0" y="0"/>
                <wp:positionH relativeFrom="column">
                  <wp:posOffset>714375</wp:posOffset>
                </wp:positionH>
                <wp:positionV relativeFrom="paragraph">
                  <wp:posOffset>146050</wp:posOffset>
                </wp:positionV>
                <wp:extent cx="194945" cy="135255"/>
                <wp:effectExtent l="11430" t="13970" r="12700" b="12700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94945" cy="1352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15BB2F" id="Straight Arrow Connector 1" o:spid="_x0000_s1026" type="#_x0000_t32" style="position:absolute;margin-left:56.25pt;margin-top:11.5pt;width:15.35pt;height:10.65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"/>
            </w:pict>
          </mc:Fallback>
        </mc:AlternateContent>
      </w:r>
      <w:r w:rsidRPr="00B167E1">
        <w:tab/>
      </w:r>
      <w:r w:rsidRPr="00B167E1">
        <w:tab/>
        <w:t>10</w:t>
      </w:r>
    </w:p>
    <w:p w14:paraId="05680F18" w14:textId="77777777" w:rsidR="001F7C57" w:rsidRPr="00B167E1" w:rsidRDefault="001F7C57" w:rsidP="001F7C57">
      <w:pPr>
        <w:tabs>
          <w:tab w:val="left" w:pos="900"/>
          <w:tab w:val="left" w:pos="1440"/>
          <w:tab w:val="left" w:pos="1980"/>
          <w:tab w:val="left" w:pos="2880"/>
        </w:tabs>
      </w:pPr>
      <w:r w:rsidRPr="00B167E1">
        <w:tab/>
        <w:t>2</w:t>
      </w:r>
      <w:r w:rsidRPr="00B167E1">
        <w:tab/>
      </w:r>
      <w:r w:rsidRPr="00B167E1">
        <w:tab/>
        <w:t>5</w:t>
      </w:r>
      <w:r w:rsidRPr="00B167E1">
        <w:tab/>
        <w:t xml:space="preserve">10 = 2 </w:t>
      </w:r>
      <w:r w:rsidRPr="00B167E1">
        <w:rPr>
          <w:i/>
          <w:sz w:val="20"/>
        </w:rPr>
        <w:t>x</w:t>
      </w:r>
      <w:r w:rsidRPr="00B167E1">
        <w:t xml:space="preserve"> 5</w:t>
      </w:r>
    </w:p>
    <w:p w14:paraId="0417B981" w14:textId="77777777" w:rsidR="001F7C57" w:rsidRPr="00B167E1" w:rsidRDefault="001F7C57" w:rsidP="001F7C57"/>
    <w:p w14:paraId="1D343CAB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  <w:r w:rsidRPr="00B167E1">
        <w:tab/>
        <w:t>72 = 2. 36</w:t>
      </w:r>
    </w:p>
    <w:p w14:paraId="78082570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  <w:r w:rsidRPr="00B167E1">
        <w:tab/>
      </w:r>
      <w:r w:rsidRPr="00B167E1">
        <w:tab/>
        <w:t>= 2. 6. 6</w:t>
      </w:r>
    </w:p>
    <w:p w14:paraId="6B91382A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  <w:r w:rsidRPr="00B167E1">
        <w:tab/>
      </w:r>
      <w:r w:rsidRPr="00B167E1">
        <w:tab/>
        <w:t>= 2. 2. 3. 2. 3</w:t>
      </w:r>
    </w:p>
    <w:p w14:paraId="3D24947A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  <w:r w:rsidRPr="00B167E1">
        <w:tab/>
      </w:r>
      <w:r w:rsidRPr="00B167E1">
        <w:tab/>
        <w:t>= 2</w:t>
      </w:r>
      <w:r w:rsidRPr="00B167E1">
        <w:rPr>
          <w:sz w:val="32"/>
          <w:vertAlign w:val="superscript"/>
        </w:rPr>
        <w:t>3</w:t>
      </w:r>
      <w:r w:rsidRPr="00B167E1">
        <w:t xml:space="preserve"> 3</w:t>
      </w:r>
      <w:r w:rsidRPr="00B167E1">
        <w:rPr>
          <w:sz w:val="32"/>
          <w:vertAlign w:val="superscript"/>
        </w:rPr>
        <w:t>2</w:t>
      </w:r>
    </w:p>
    <w:p w14:paraId="3F60D17B" w14:textId="77777777" w:rsidR="001F7C57" w:rsidRDefault="001F7C57" w:rsidP="001F7C57">
      <w:pPr>
        <w:spacing w:after="120"/>
        <w:rPr>
          <w:b/>
          <w:sz w:val="28"/>
        </w:rPr>
      </w:pPr>
    </w:p>
    <w:p w14:paraId="00512844" w14:textId="77777777" w:rsidR="001F7C57" w:rsidRPr="00F0490A" w:rsidRDefault="001F7C57" w:rsidP="001F7C57">
      <w:pPr>
        <w:spacing w:after="120"/>
        <w:rPr>
          <w:b/>
          <w:sz w:val="28"/>
        </w:rPr>
      </w:pPr>
      <w:r w:rsidRPr="00F0490A">
        <w:rPr>
          <w:b/>
          <w:sz w:val="28"/>
        </w:rPr>
        <w:t>The Greatest Common Factor (</w:t>
      </w:r>
      <w:r w:rsidRPr="00EE520F">
        <w:rPr>
          <w:b/>
          <w:i/>
          <w:sz w:val="28"/>
        </w:rPr>
        <w:t>GCF</w:t>
      </w:r>
      <w:r w:rsidRPr="00F0490A">
        <w:rPr>
          <w:b/>
          <w:sz w:val="28"/>
        </w:rPr>
        <w:t>)</w:t>
      </w:r>
    </w:p>
    <w:p w14:paraId="44825E3E" w14:textId="77777777" w:rsidR="001F7C57" w:rsidRDefault="001F7C57" w:rsidP="001F7C57">
      <w:pPr>
        <w:tabs>
          <w:tab w:val="left" w:pos="360"/>
        </w:tabs>
      </w:pPr>
      <w:r>
        <w:tab/>
        <w:t>The largest factor that two or more numbers (or terms) have in common</w:t>
      </w:r>
    </w:p>
    <w:p w14:paraId="58664A70" w14:textId="77777777" w:rsidR="001F7C57" w:rsidRDefault="001F7C57" w:rsidP="001F7C57"/>
    <w:p w14:paraId="674291B6" w14:textId="77777777" w:rsidR="001F7C57" w:rsidRDefault="001F7C57" w:rsidP="001F7C57"/>
    <w:p w14:paraId="7FDCE9F3" w14:textId="77777777" w:rsidR="001F7C57" w:rsidRPr="00B167E1" w:rsidRDefault="001F7C57" w:rsidP="001F7C57">
      <w:r w:rsidRPr="003E081D">
        <w:rPr>
          <w:b/>
          <w:i/>
        </w:rPr>
        <w:t>Find GCF</w:t>
      </w:r>
      <w:r w:rsidRPr="00B167E1">
        <w:t xml:space="preserve"> (18, 36)</w:t>
      </w:r>
    </w:p>
    <w:p w14:paraId="590812A0" w14:textId="77777777" w:rsidR="001F7C57" w:rsidRPr="00B167E1" w:rsidRDefault="001F7C57" w:rsidP="001F7C57">
      <w:pPr>
        <w:tabs>
          <w:tab w:val="left" w:pos="720"/>
          <w:tab w:val="left" w:pos="4320"/>
        </w:tabs>
      </w:pPr>
      <w:r w:rsidRPr="00B167E1">
        <w:tab/>
        <w:t>18: 2. 9</w:t>
      </w:r>
      <w:r w:rsidRPr="00B167E1">
        <w:tab/>
        <w:t>36: 2. 18</w:t>
      </w:r>
    </w:p>
    <w:p w14:paraId="25BF6E00" w14:textId="77777777" w:rsidR="001F7C57" w:rsidRPr="00B167E1" w:rsidRDefault="001F7C57" w:rsidP="001F7C57">
      <w:pPr>
        <w:tabs>
          <w:tab w:val="left" w:pos="1080"/>
          <w:tab w:val="left" w:pos="4680"/>
        </w:tabs>
      </w:pPr>
      <w:r w:rsidRPr="00B167E1">
        <w:tab/>
        <w:t>2. 3. 3</w:t>
      </w:r>
      <w:r w:rsidRPr="00B167E1">
        <w:tab/>
        <w:t>2. 2. 3. 3</w:t>
      </w:r>
    </w:p>
    <w:p w14:paraId="3BEBC2BA" w14:textId="77777777" w:rsidR="001F7C57" w:rsidRPr="00B167E1" w:rsidRDefault="001F7C57" w:rsidP="001F7C57">
      <w:pPr>
        <w:tabs>
          <w:tab w:val="left" w:pos="1080"/>
        </w:tabs>
        <w:rPr>
          <w:sz w:val="16"/>
        </w:rPr>
      </w:pPr>
    </w:p>
    <w:p w14:paraId="5E9A3368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  <w:r w:rsidRPr="00B167E1">
        <w:tab/>
        <w:t>18: 2 3</w:t>
      </w:r>
      <w:r w:rsidRPr="00B167E1">
        <w:rPr>
          <w:sz w:val="32"/>
          <w:vertAlign w:val="superscript"/>
        </w:rPr>
        <w:t>2</w:t>
      </w:r>
      <w:r w:rsidRPr="00B167E1">
        <w:t xml:space="preserve"> </w:t>
      </w:r>
      <w:r w:rsidRPr="00B167E1">
        <w:sym w:font="Symbol" w:char="F0AE"/>
      </w:r>
      <w:r w:rsidRPr="00B167E1">
        <w:t xml:space="preserve"> 1, 2, 3, 6, 9, </w:t>
      </w:r>
      <w:r w:rsidRPr="00B167E1">
        <w:rPr>
          <w:b/>
          <w:u w:val="single"/>
        </w:rPr>
        <w:t>18</w:t>
      </w:r>
    </w:p>
    <w:p w14:paraId="5CB314D1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  <w:tab w:val="left" w:pos="5040"/>
        </w:tabs>
      </w:pPr>
      <w:r w:rsidRPr="00B167E1">
        <w:tab/>
        <w:t>36: 2</w:t>
      </w:r>
      <w:r w:rsidRPr="00B167E1">
        <w:rPr>
          <w:sz w:val="32"/>
          <w:vertAlign w:val="superscript"/>
        </w:rPr>
        <w:t>2</w:t>
      </w:r>
      <w:r w:rsidRPr="00B167E1">
        <w:t xml:space="preserve"> 3</w:t>
      </w:r>
      <w:r w:rsidRPr="00B167E1">
        <w:rPr>
          <w:sz w:val="32"/>
          <w:vertAlign w:val="superscript"/>
        </w:rPr>
        <w:t>2</w:t>
      </w:r>
      <w:r w:rsidRPr="00B167E1">
        <w:t xml:space="preserve"> </w:t>
      </w:r>
      <w:r w:rsidRPr="00B167E1">
        <w:sym w:font="Symbol" w:char="F0AE"/>
      </w:r>
      <w:r w:rsidRPr="00B167E1">
        <w:t xml:space="preserve"> 1, 2, 3, 4, 6, 9, 12, </w:t>
      </w:r>
      <w:r w:rsidRPr="00B167E1">
        <w:rPr>
          <w:b/>
          <w:u w:val="single"/>
        </w:rPr>
        <w:t>18</w:t>
      </w:r>
      <w:r w:rsidRPr="00B167E1">
        <w:t>, 36</w:t>
      </w:r>
      <w:r w:rsidRPr="00B167E1">
        <w:tab/>
      </w:r>
      <w:r w:rsidRPr="00536344">
        <w:rPr>
          <w:b/>
          <w:i/>
        </w:rPr>
        <w:t>GCF</w:t>
      </w:r>
      <w:r w:rsidRPr="00B167E1">
        <w:t xml:space="preserve"> (18, 36) = 18 (</w:t>
      </w:r>
      <w:r w:rsidRPr="00B167E1">
        <w:rPr>
          <w:sz w:val="22"/>
        </w:rPr>
        <w:t>is the greatest common factor</w:t>
      </w:r>
      <w:r w:rsidRPr="00B167E1">
        <w:t>)</w:t>
      </w:r>
    </w:p>
    <w:p w14:paraId="5D326F50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</w:p>
    <w:p w14:paraId="72E544A6" w14:textId="77777777" w:rsidR="001F7C57" w:rsidRPr="003E081D" w:rsidRDefault="001F7C57" w:rsidP="001F7C57">
      <w:pPr>
        <w:tabs>
          <w:tab w:val="left" w:pos="360"/>
          <w:tab w:val="left" w:pos="720"/>
          <w:tab w:val="left" w:pos="1440"/>
        </w:tabs>
        <w:rPr>
          <w:b/>
          <w:i/>
        </w:rPr>
      </w:pPr>
    </w:p>
    <w:p w14:paraId="6087866B" w14:textId="77777777" w:rsidR="001F7C57" w:rsidRPr="00B167E1" w:rsidRDefault="001F7C57" w:rsidP="001F7C57">
      <w:r w:rsidRPr="003E081D">
        <w:rPr>
          <w:b/>
          <w:i/>
        </w:rPr>
        <w:t>Find GCF</w:t>
      </w:r>
      <w:r w:rsidRPr="00B167E1">
        <w:t xml:space="preserve"> (27, 45)</w:t>
      </w:r>
    </w:p>
    <w:p w14:paraId="4A3CA949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  <w:r w:rsidRPr="00B167E1">
        <w:tab/>
        <w:t>27 = 3</w:t>
      </w:r>
      <w:r w:rsidRPr="00B167E1">
        <w:rPr>
          <w:sz w:val="32"/>
          <w:vertAlign w:val="superscript"/>
        </w:rPr>
        <w:t>3</w:t>
      </w:r>
      <w:r w:rsidRPr="00B167E1">
        <w:t xml:space="preserve"> </w:t>
      </w:r>
    </w:p>
    <w:p w14:paraId="14373D60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  <w:rPr>
          <w:u w:val="single"/>
        </w:rPr>
      </w:pPr>
      <w:r w:rsidRPr="00B167E1">
        <w:tab/>
        <w:t xml:space="preserve">45 = </w:t>
      </w:r>
      <w:r w:rsidRPr="00B167E1">
        <w:rPr>
          <w:u w:val="single"/>
        </w:rPr>
        <w:t>3</w:t>
      </w:r>
      <w:r w:rsidRPr="00B167E1">
        <w:rPr>
          <w:sz w:val="32"/>
          <w:u w:val="single"/>
          <w:vertAlign w:val="superscript"/>
        </w:rPr>
        <w:t>2</w:t>
      </w:r>
      <w:r w:rsidRPr="00B167E1">
        <w:rPr>
          <w:u w:val="single"/>
        </w:rPr>
        <w:t xml:space="preserve"> 5</w:t>
      </w:r>
    </w:p>
    <w:p w14:paraId="263A35E9" w14:textId="77777777" w:rsidR="001F7C57" w:rsidRPr="00B167E1" w:rsidRDefault="001F7C57" w:rsidP="001F7C57">
      <w:pPr>
        <w:tabs>
          <w:tab w:val="left" w:pos="360"/>
          <w:tab w:val="left" w:pos="720"/>
          <w:tab w:val="left" w:pos="2160"/>
        </w:tabs>
      </w:pPr>
      <w:r w:rsidRPr="00B167E1">
        <w:tab/>
      </w:r>
      <w:r w:rsidRPr="00B167E1">
        <w:tab/>
        <w:t xml:space="preserve">  3</w:t>
      </w:r>
      <w:r w:rsidRPr="00B167E1">
        <w:rPr>
          <w:sz w:val="32"/>
          <w:vertAlign w:val="superscript"/>
        </w:rPr>
        <w:t>2</w:t>
      </w:r>
      <w:r w:rsidRPr="00B167E1">
        <w:tab/>
      </w:r>
      <w:r w:rsidRPr="00536344">
        <w:rPr>
          <w:b/>
          <w:i/>
        </w:rPr>
        <w:t>GCF</w:t>
      </w:r>
      <w:r w:rsidRPr="00B167E1">
        <w:t xml:space="preserve"> (27, 45) = 9</w:t>
      </w:r>
    </w:p>
    <w:p w14:paraId="223301AA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</w:p>
    <w:p w14:paraId="19D39E51" w14:textId="77777777" w:rsidR="001F7C57" w:rsidRPr="00B167E1" w:rsidRDefault="001F7C57" w:rsidP="001F7C57"/>
    <w:p w14:paraId="666D4ECF" w14:textId="77777777" w:rsidR="001F7C57" w:rsidRPr="00B167E1" w:rsidRDefault="001F7C57" w:rsidP="001F7C57">
      <w:r w:rsidRPr="003E081D">
        <w:rPr>
          <w:b/>
          <w:i/>
        </w:rPr>
        <w:t xml:space="preserve">Find </w:t>
      </w:r>
      <w:r w:rsidRPr="00B167E1">
        <w:t>GCF (40, 56)</w:t>
      </w:r>
    </w:p>
    <w:p w14:paraId="0A753CAF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  <w:r w:rsidRPr="00B167E1">
        <w:tab/>
        <w:t>40 = 2</w:t>
      </w:r>
      <w:r w:rsidRPr="00B167E1">
        <w:rPr>
          <w:sz w:val="32"/>
          <w:vertAlign w:val="superscript"/>
        </w:rPr>
        <w:t>3</w:t>
      </w:r>
      <w:r w:rsidRPr="00B167E1">
        <w:t xml:space="preserve"> 5</w:t>
      </w:r>
    </w:p>
    <w:p w14:paraId="4EA5C51D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  <w:rPr>
          <w:u w:val="single"/>
        </w:rPr>
      </w:pPr>
      <w:r w:rsidRPr="00B167E1">
        <w:tab/>
        <w:t xml:space="preserve">56 = </w:t>
      </w:r>
      <w:r w:rsidRPr="00B167E1">
        <w:rPr>
          <w:u w:val="single"/>
        </w:rPr>
        <w:t>2</w:t>
      </w:r>
      <w:r w:rsidRPr="00B167E1">
        <w:rPr>
          <w:sz w:val="32"/>
          <w:u w:val="single"/>
          <w:vertAlign w:val="superscript"/>
        </w:rPr>
        <w:t>3</w:t>
      </w:r>
      <w:r w:rsidRPr="00B167E1">
        <w:rPr>
          <w:u w:val="single"/>
        </w:rPr>
        <w:t xml:space="preserve"> 7</w:t>
      </w:r>
    </w:p>
    <w:p w14:paraId="4887C493" w14:textId="77777777" w:rsidR="001F7C57" w:rsidRPr="00B167E1" w:rsidRDefault="001F7C57" w:rsidP="001F7C57">
      <w:pPr>
        <w:tabs>
          <w:tab w:val="left" w:pos="360"/>
          <w:tab w:val="left" w:pos="720"/>
          <w:tab w:val="left" w:pos="2160"/>
        </w:tabs>
      </w:pPr>
      <w:r w:rsidRPr="00B167E1">
        <w:tab/>
      </w:r>
      <w:r w:rsidRPr="00B167E1">
        <w:tab/>
        <w:t xml:space="preserve">  2</w:t>
      </w:r>
      <w:r w:rsidRPr="00B167E1">
        <w:rPr>
          <w:sz w:val="32"/>
          <w:vertAlign w:val="superscript"/>
        </w:rPr>
        <w:t>3</w:t>
      </w:r>
      <w:r w:rsidRPr="00B167E1">
        <w:tab/>
      </w:r>
      <w:r w:rsidRPr="00536344">
        <w:rPr>
          <w:b/>
          <w:i/>
        </w:rPr>
        <w:t>GCF</w:t>
      </w:r>
      <w:r w:rsidRPr="00B167E1">
        <w:t xml:space="preserve"> (40, 56) = 8</w:t>
      </w:r>
    </w:p>
    <w:p w14:paraId="1B8D097B" w14:textId="77777777" w:rsidR="001F7C57" w:rsidRDefault="001F7C57" w:rsidP="001F7C57">
      <w:pPr>
        <w:tabs>
          <w:tab w:val="left" w:pos="360"/>
          <w:tab w:val="left" w:pos="720"/>
          <w:tab w:val="left" w:pos="1440"/>
        </w:tabs>
      </w:pPr>
    </w:p>
    <w:p w14:paraId="0CB17181" w14:textId="01AE2248" w:rsidR="002414C0" w:rsidRDefault="002414C0" w:rsidP="001F7C57">
      <w:pPr>
        <w:tabs>
          <w:tab w:val="left" w:pos="360"/>
          <w:tab w:val="left" w:pos="720"/>
          <w:tab w:val="left" w:pos="1440"/>
        </w:tabs>
      </w:pPr>
      <w:r>
        <w:br w:type="page"/>
      </w:r>
    </w:p>
    <w:p w14:paraId="0E5C0FB9" w14:textId="77777777" w:rsidR="001F7C57" w:rsidRPr="00B167E1" w:rsidRDefault="001F7C57" w:rsidP="001F7C57">
      <w:r w:rsidRPr="005C4012">
        <w:rPr>
          <w:b/>
          <w:i/>
        </w:rPr>
        <w:lastRenderedPageBreak/>
        <w:t>Find GCF</w:t>
      </w:r>
      <w:r w:rsidRPr="00B167E1">
        <w:t xml:space="preserve"> (80, 60)</w:t>
      </w:r>
    </w:p>
    <w:p w14:paraId="7CD3E5F9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  <w:r w:rsidRPr="00B167E1">
        <w:tab/>
        <w:t>80 = 2</w:t>
      </w:r>
      <w:r w:rsidRPr="00B167E1">
        <w:rPr>
          <w:sz w:val="32"/>
          <w:vertAlign w:val="superscript"/>
        </w:rPr>
        <w:t>4</w:t>
      </w:r>
      <w:r w:rsidRPr="00B167E1">
        <w:t xml:space="preserve">     5</w:t>
      </w:r>
    </w:p>
    <w:p w14:paraId="682A8361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  <w:rPr>
          <w:u w:val="single"/>
        </w:rPr>
      </w:pPr>
      <w:r w:rsidRPr="00B167E1">
        <w:tab/>
        <w:t xml:space="preserve">60 = </w:t>
      </w:r>
      <w:r w:rsidRPr="00B167E1">
        <w:rPr>
          <w:u w:val="single"/>
        </w:rPr>
        <w:t>2</w:t>
      </w:r>
      <w:r w:rsidRPr="00B167E1">
        <w:rPr>
          <w:sz w:val="32"/>
          <w:u w:val="single"/>
          <w:vertAlign w:val="superscript"/>
        </w:rPr>
        <w:t>2</w:t>
      </w:r>
      <w:r w:rsidRPr="00B167E1">
        <w:rPr>
          <w:u w:val="single"/>
        </w:rPr>
        <w:t xml:space="preserve"> </w:t>
      </w:r>
      <w:proofErr w:type="gramStart"/>
      <w:r w:rsidRPr="00B167E1">
        <w:rPr>
          <w:u w:val="single"/>
        </w:rPr>
        <w:t>3  5</w:t>
      </w:r>
      <w:proofErr w:type="gramEnd"/>
    </w:p>
    <w:p w14:paraId="41FF1F3E" w14:textId="77777777" w:rsidR="001F7C57" w:rsidRPr="00B167E1" w:rsidRDefault="001F7C57" w:rsidP="001F7C57">
      <w:pPr>
        <w:tabs>
          <w:tab w:val="left" w:pos="360"/>
          <w:tab w:val="left" w:pos="720"/>
          <w:tab w:val="left" w:pos="2160"/>
        </w:tabs>
      </w:pPr>
      <w:r w:rsidRPr="00B167E1">
        <w:tab/>
      </w:r>
      <w:r w:rsidRPr="00B167E1">
        <w:tab/>
        <w:t xml:space="preserve">  2</w:t>
      </w:r>
      <w:r w:rsidRPr="00B167E1">
        <w:rPr>
          <w:sz w:val="32"/>
          <w:vertAlign w:val="superscript"/>
        </w:rPr>
        <w:t>2</w:t>
      </w:r>
      <w:r w:rsidRPr="00B167E1">
        <w:t xml:space="preserve">     5</w:t>
      </w:r>
      <w:r w:rsidRPr="00B167E1">
        <w:tab/>
      </w:r>
      <w:r w:rsidRPr="00536344">
        <w:rPr>
          <w:b/>
          <w:i/>
        </w:rPr>
        <w:t>GCF</w:t>
      </w:r>
      <w:r w:rsidRPr="00B167E1">
        <w:t xml:space="preserve"> (80, 60) = 20</w:t>
      </w:r>
    </w:p>
    <w:p w14:paraId="735E62CA" w14:textId="77777777" w:rsidR="001F7C57" w:rsidRDefault="001F7C57" w:rsidP="001F7C57"/>
    <w:p w14:paraId="0700D45A" w14:textId="2E9DED10" w:rsidR="001F7C57" w:rsidRDefault="001F7C57" w:rsidP="001F7C57"/>
    <w:p w14:paraId="1C40ABEC" w14:textId="77777777" w:rsidR="001F7C57" w:rsidRPr="002C485C" w:rsidRDefault="001F7C57" w:rsidP="001F7C57">
      <w:pPr>
        <w:spacing w:line="360" w:lineRule="auto"/>
        <w:rPr>
          <w:b/>
          <w:i/>
        </w:rPr>
      </w:pPr>
      <w:r w:rsidRPr="002C485C">
        <w:rPr>
          <w:b/>
          <w:i/>
        </w:rPr>
        <w:t>Factor out the greatest common factor</w:t>
      </w:r>
    </w:p>
    <w:tbl>
      <w:tblPr>
        <w:tblStyle w:val="TableGrid"/>
        <w:tblpPr w:leftFromText="180" w:rightFromText="180" w:vertAnchor="text" w:horzAnchor="margin" w:tblpXSpec="center" w:tblpYSpec="top"/>
        <w:tblW w:w="1728" w:type="dxa"/>
        <w:tblLook w:val="04A0" w:firstRow="1" w:lastRow="0" w:firstColumn="1" w:lastColumn="0" w:noHBand="0" w:noVBand="1"/>
      </w:tblPr>
      <w:tblGrid>
        <w:gridCol w:w="558"/>
        <w:gridCol w:w="1170"/>
      </w:tblGrid>
      <w:tr w:rsidR="00114034" w14:paraId="3F96AFE1" w14:textId="77777777" w:rsidTr="00114034">
        <w:tc>
          <w:tcPr>
            <w:tcW w:w="558" w:type="dxa"/>
          </w:tcPr>
          <w:p w14:paraId="3312BF9B" w14:textId="77777777" w:rsidR="00114034" w:rsidRPr="00AF4C9C" w:rsidRDefault="00114034" w:rsidP="00114034">
            <w:pPr>
              <w:rPr>
                <w:b/>
              </w:rPr>
            </w:pPr>
            <w:r w:rsidRPr="00AF4C9C">
              <w:rPr>
                <w:b/>
              </w:rPr>
              <w:t>12</w:t>
            </w:r>
          </w:p>
        </w:tc>
        <w:tc>
          <w:tcPr>
            <w:tcW w:w="1170" w:type="dxa"/>
          </w:tcPr>
          <w:p w14:paraId="714D5A86" w14:textId="77777777" w:rsidR="00114034" w:rsidRDefault="00114034" w:rsidP="00114034">
            <w:proofErr w:type="gramStart"/>
            <w:r>
              <w:t>2 .</w:t>
            </w:r>
            <w:proofErr w:type="gramEnd"/>
            <w:r>
              <w:t xml:space="preserve"> </w:t>
            </w:r>
            <w:proofErr w:type="gramStart"/>
            <w:r>
              <w:t>2 .</w:t>
            </w:r>
            <w:proofErr w:type="gramEnd"/>
            <w:r>
              <w:t xml:space="preserve"> 3</w:t>
            </w:r>
          </w:p>
        </w:tc>
      </w:tr>
      <w:tr w:rsidR="00114034" w14:paraId="6F417FC3" w14:textId="77777777" w:rsidTr="00114034">
        <w:tc>
          <w:tcPr>
            <w:tcW w:w="558" w:type="dxa"/>
          </w:tcPr>
          <w:p w14:paraId="12E6257B" w14:textId="77777777" w:rsidR="00114034" w:rsidRPr="00AF4C9C" w:rsidRDefault="00114034" w:rsidP="00114034">
            <w:pPr>
              <w:rPr>
                <w:b/>
              </w:rPr>
            </w:pPr>
            <w:r w:rsidRPr="00AF4C9C">
              <w:rPr>
                <w:b/>
              </w:rPr>
              <w:t>18</w:t>
            </w:r>
          </w:p>
        </w:tc>
        <w:tc>
          <w:tcPr>
            <w:tcW w:w="1170" w:type="dxa"/>
          </w:tcPr>
          <w:p w14:paraId="223891E3" w14:textId="77777777" w:rsidR="00114034" w:rsidRDefault="00114034" w:rsidP="00114034">
            <w:proofErr w:type="gramStart"/>
            <w:r>
              <w:t>2 .</w:t>
            </w:r>
            <w:proofErr w:type="gramEnd"/>
            <w:r>
              <w:t xml:space="preserve">    . </w:t>
            </w:r>
            <w:proofErr w:type="gramStart"/>
            <w:r>
              <w:t>3 .</w:t>
            </w:r>
            <w:proofErr w:type="gramEnd"/>
            <w:r>
              <w:t xml:space="preserve"> 3</w:t>
            </w:r>
          </w:p>
        </w:tc>
      </w:tr>
      <w:tr w:rsidR="00114034" w14:paraId="34ABA4E6" w14:textId="77777777" w:rsidTr="00114034">
        <w:tc>
          <w:tcPr>
            <w:tcW w:w="558" w:type="dxa"/>
          </w:tcPr>
          <w:p w14:paraId="3ECF54ED" w14:textId="77777777" w:rsidR="00114034" w:rsidRDefault="00114034" w:rsidP="00114034"/>
        </w:tc>
        <w:tc>
          <w:tcPr>
            <w:tcW w:w="1170" w:type="dxa"/>
          </w:tcPr>
          <w:p w14:paraId="32F9CFF4" w14:textId="77777777" w:rsidR="00114034" w:rsidRDefault="00114034" w:rsidP="00114034">
            <w:proofErr w:type="gramStart"/>
            <w:r>
              <w:t>2  .</w:t>
            </w:r>
            <w:proofErr w:type="gramEnd"/>
            <w:r>
              <w:t xml:space="preserve">     3</w:t>
            </w:r>
          </w:p>
        </w:tc>
      </w:tr>
    </w:tbl>
    <w:p w14:paraId="429DB6FB" w14:textId="77777777" w:rsidR="001F7C57" w:rsidRDefault="001F7C57" w:rsidP="00792C0E">
      <w:pPr>
        <w:pStyle w:val="ListParagraph"/>
        <w:numPr>
          <w:ilvl w:val="0"/>
          <w:numId w:val="3"/>
        </w:numPr>
        <w:spacing w:after="120" w:line="240" w:lineRule="auto"/>
        <w:ind w:left="360"/>
      </w:pPr>
      <w:r w:rsidRPr="00F0490A">
        <w:rPr>
          <w:position w:val="-10"/>
        </w:rPr>
        <w:object w:dxaOrig="999" w:dyaOrig="320" w14:anchorId="40AECE52">
          <v:shape id="_x0000_i1061" type="#_x0000_t75" style="width:49.5pt;height:16.5pt" o:ole="">
            <v:imagedata r:id="rId80" o:title=""/>
          </v:shape>
          <o:OLEObject Type="Embed" ProgID="Equation.DSMT4" ShapeID="_x0000_i1061" DrawAspect="Content" ObjectID="_1610088677" r:id="rId81"/>
        </w:object>
      </w:r>
    </w:p>
    <w:p w14:paraId="37819E51" w14:textId="77777777" w:rsidR="001F7C57" w:rsidRDefault="001F7C57" w:rsidP="001F7C57">
      <w:pPr>
        <w:ind w:left="720"/>
      </w:pPr>
      <w:r w:rsidRPr="00C21F25">
        <w:rPr>
          <w:position w:val="-14"/>
        </w:rPr>
        <w:object w:dxaOrig="2299" w:dyaOrig="400" w14:anchorId="0D2DF7FC">
          <v:shape id="_x0000_i1062" type="#_x0000_t75" style="width:115.5pt;height:19.5pt" o:ole="">
            <v:imagedata r:id="rId82" o:title=""/>
          </v:shape>
          <o:OLEObject Type="Embed" ProgID="Equation.DSMT4" ShapeID="_x0000_i1062" DrawAspect="Content" ObjectID="_1610088678" r:id="rId83"/>
        </w:object>
      </w:r>
    </w:p>
    <w:p w14:paraId="02A348D2" w14:textId="77777777" w:rsidR="001F7C57" w:rsidRDefault="001F7C57" w:rsidP="001F7C57"/>
    <w:p w14:paraId="4D2D4707" w14:textId="77777777" w:rsidR="001F7C57" w:rsidRDefault="001F7C57" w:rsidP="00792C0E">
      <w:pPr>
        <w:pStyle w:val="ListParagraph"/>
        <w:numPr>
          <w:ilvl w:val="0"/>
          <w:numId w:val="3"/>
        </w:numPr>
        <w:spacing w:after="120" w:line="240" w:lineRule="auto"/>
        <w:ind w:left="360"/>
      </w:pPr>
      <w:r w:rsidRPr="00F0490A">
        <w:rPr>
          <w:position w:val="-6"/>
        </w:rPr>
        <w:object w:dxaOrig="1560" w:dyaOrig="380" w14:anchorId="378F2A02">
          <v:shape id="_x0000_i1063" type="#_x0000_t75" style="width:78pt;height:19.5pt" o:ole="">
            <v:imagedata r:id="rId84" o:title=""/>
          </v:shape>
          <o:OLEObject Type="Embed" ProgID="Equation.DSMT4" ShapeID="_x0000_i1063" DrawAspect="Content" ObjectID="_1610088679" r:id="rId85"/>
        </w:object>
      </w:r>
    </w:p>
    <w:p w14:paraId="5D0AADDC" w14:textId="77777777" w:rsidR="001F7C57" w:rsidRDefault="001F7C57" w:rsidP="001F7C57">
      <w:pPr>
        <w:ind w:left="720"/>
      </w:pPr>
      <w:r w:rsidRPr="00462C41">
        <w:rPr>
          <w:position w:val="-22"/>
        </w:rPr>
        <w:object w:dxaOrig="3379" w:dyaOrig="560" w14:anchorId="0A4B4FB1">
          <v:shape id="_x0000_i1064" type="#_x0000_t75" style="width:168.75pt;height:28.5pt" o:ole="">
            <v:imagedata r:id="rId86" o:title=""/>
          </v:shape>
          <o:OLEObject Type="Embed" ProgID="Equation.DSMT4" ShapeID="_x0000_i1064" DrawAspect="Content" ObjectID="_1610088680" r:id="rId87"/>
        </w:object>
      </w:r>
    </w:p>
    <w:p w14:paraId="7DBCCB5A" w14:textId="77777777" w:rsidR="001F7C57" w:rsidRDefault="001F7C57" w:rsidP="001F7C57"/>
    <w:p w14:paraId="4ED23441" w14:textId="77777777" w:rsidR="001F7C57" w:rsidRDefault="001F7C57" w:rsidP="001F7C57"/>
    <w:p w14:paraId="712B857D" w14:textId="77777777" w:rsidR="001F7C57" w:rsidRPr="00C6516E" w:rsidRDefault="001F7C57" w:rsidP="001F7C57">
      <w:pPr>
        <w:spacing w:after="240"/>
        <w:rPr>
          <w:b/>
          <w:sz w:val="28"/>
        </w:rPr>
      </w:pPr>
      <w:r w:rsidRPr="00C6516E">
        <w:rPr>
          <w:b/>
          <w:sz w:val="28"/>
        </w:rPr>
        <w:t>Factoring Trinomial</w:t>
      </w:r>
    </w:p>
    <w:p w14:paraId="2DAD117C" w14:textId="77777777" w:rsidR="001F7C57" w:rsidRPr="00FC456D" w:rsidRDefault="001F7C57" w:rsidP="001F7C57">
      <w:pPr>
        <w:spacing w:line="360" w:lineRule="auto"/>
        <w:rPr>
          <w:b/>
          <w:i/>
        </w:rPr>
      </w:pPr>
      <w:r w:rsidRPr="00FC456D">
        <w:rPr>
          <w:b/>
          <w:i/>
        </w:rPr>
        <w:t xml:space="preserve">Factor </w:t>
      </w:r>
      <w:r w:rsidRPr="00FC456D">
        <w:rPr>
          <w:b/>
          <w:i/>
          <w:position w:val="-10"/>
        </w:rPr>
        <w:object w:dxaOrig="1240" w:dyaOrig="420" w14:anchorId="063CFF4A">
          <v:shape id="_x0000_i1065" type="#_x0000_t75" style="width:61.5pt;height:21pt" o:ole="">
            <v:imagedata r:id="rId88" o:title=""/>
          </v:shape>
          <o:OLEObject Type="Embed" ProgID="Equation.DSMT4" ShapeID="_x0000_i1065" DrawAspect="Content" ObjectID="_1610088681" r:id="rId89"/>
        </w:object>
      </w:r>
    </w:p>
    <w:tbl>
      <w:tblPr>
        <w:tblStyle w:val="TableGrid"/>
        <w:tblW w:w="1250" w:type="pct"/>
        <w:tblInd w:w="1524" w:type="dxa"/>
        <w:tblLook w:val="04A0" w:firstRow="1" w:lastRow="0" w:firstColumn="1" w:lastColumn="0" w:noHBand="0" w:noVBand="1"/>
      </w:tblPr>
      <w:tblGrid>
        <w:gridCol w:w="1449"/>
        <w:gridCol w:w="1177"/>
      </w:tblGrid>
      <w:tr w:rsidR="001F7C57" w14:paraId="0D83CB25" w14:textId="77777777" w:rsidTr="00EE520F">
        <w:tc>
          <w:tcPr>
            <w:tcW w:w="1458" w:type="dxa"/>
          </w:tcPr>
          <w:p w14:paraId="63848C4D" w14:textId="77777777" w:rsidR="001F7C57" w:rsidRPr="00DC6A3E" w:rsidRDefault="001F7C57" w:rsidP="00EE520F">
            <w:pPr>
              <w:jc w:val="center"/>
              <w:rPr>
                <w:b/>
                <w:i/>
              </w:rPr>
            </w:pPr>
            <w:r w:rsidRPr="00DC6A3E">
              <w:rPr>
                <w:b/>
                <w:i/>
              </w:rPr>
              <w:t>Product</w:t>
            </w:r>
          </w:p>
          <w:p w14:paraId="6F074009" w14:textId="77777777" w:rsidR="001F7C57" w:rsidRDefault="001F7C57" w:rsidP="00EE520F">
            <w:pPr>
              <w:jc w:val="center"/>
            </w:pPr>
            <w:r>
              <w:t>15</w:t>
            </w:r>
          </w:p>
        </w:tc>
        <w:tc>
          <w:tcPr>
            <w:tcW w:w="1188" w:type="dxa"/>
          </w:tcPr>
          <w:p w14:paraId="04307FDA" w14:textId="77777777" w:rsidR="001F7C57" w:rsidRPr="00DC6A3E" w:rsidRDefault="001F7C57" w:rsidP="00EE520F">
            <w:pPr>
              <w:jc w:val="center"/>
              <w:rPr>
                <w:b/>
                <w:i/>
              </w:rPr>
            </w:pPr>
            <w:r w:rsidRPr="00DC6A3E">
              <w:rPr>
                <w:b/>
                <w:i/>
              </w:rPr>
              <w:t>Sum</w:t>
            </w:r>
          </w:p>
          <w:p w14:paraId="53A574EF" w14:textId="77777777" w:rsidR="001F7C57" w:rsidRDefault="001F7C57" w:rsidP="00EE520F">
            <w:pPr>
              <w:jc w:val="center"/>
            </w:pPr>
            <w:r>
              <w:t>8</w:t>
            </w:r>
          </w:p>
        </w:tc>
      </w:tr>
      <w:tr w:rsidR="001F7C57" w14:paraId="46505B64" w14:textId="77777777" w:rsidTr="00EE520F">
        <w:tc>
          <w:tcPr>
            <w:tcW w:w="1458" w:type="dxa"/>
          </w:tcPr>
          <w:p w14:paraId="14150783" w14:textId="77777777" w:rsidR="001F7C57" w:rsidRDefault="001F7C57" w:rsidP="00EE520F">
            <w:r>
              <w:t xml:space="preserve">15 </w:t>
            </w:r>
            <w:r w:rsidRPr="00DC6A3E">
              <w:rPr>
                <w:i/>
                <w:sz w:val="20"/>
              </w:rPr>
              <w:t>x</w:t>
            </w:r>
            <w:r>
              <w:t xml:space="preserve"> 1 </w:t>
            </w:r>
          </w:p>
        </w:tc>
        <w:tc>
          <w:tcPr>
            <w:tcW w:w="1188" w:type="dxa"/>
          </w:tcPr>
          <w:p w14:paraId="05CDE17E" w14:textId="77777777" w:rsidR="001F7C57" w:rsidRDefault="001F7C57" w:rsidP="00EE520F">
            <w:r>
              <w:t>15 + 1</w:t>
            </w:r>
          </w:p>
        </w:tc>
      </w:tr>
      <w:tr w:rsidR="001F7C57" w14:paraId="531F0F96" w14:textId="77777777" w:rsidTr="00EE520F">
        <w:tc>
          <w:tcPr>
            <w:tcW w:w="1458" w:type="dxa"/>
          </w:tcPr>
          <w:p w14:paraId="13CEE326" w14:textId="77777777" w:rsidR="001F7C57" w:rsidRDefault="001F7C57" w:rsidP="00EE520F">
            <w:r>
              <w:t xml:space="preserve">3 </w:t>
            </w:r>
            <w:r w:rsidRPr="00DC6A3E">
              <w:rPr>
                <w:i/>
                <w:sz w:val="20"/>
              </w:rPr>
              <w:t>x</w:t>
            </w:r>
            <w:r>
              <w:t xml:space="preserve"> 5</w:t>
            </w:r>
          </w:p>
        </w:tc>
        <w:tc>
          <w:tcPr>
            <w:tcW w:w="1188" w:type="dxa"/>
          </w:tcPr>
          <w:p w14:paraId="02ECD7CA" w14:textId="77777777" w:rsidR="001F7C57" w:rsidRDefault="001F7C57" w:rsidP="00EE520F">
            <w:r>
              <w:t>3 + 5</w:t>
            </w:r>
          </w:p>
        </w:tc>
      </w:tr>
    </w:tbl>
    <w:p w14:paraId="69A5D7F7" w14:textId="77777777" w:rsidR="001F7C57" w:rsidRPr="00F42C9B" w:rsidRDefault="001F7C57" w:rsidP="001F7C57">
      <w:pPr>
        <w:ind w:left="540"/>
        <w:rPr>
          <w:sz w:val="18"/>
        </w:rPr>
      </w:pPr>
    </w:p>
    <w:p w14:paraId="1A5B13D9" w14:textId="77777777" w:rsidR="001F7C57" w:rsidRDefault="001B4B41" w:rsidP="00D7733F">
      <w:r>
        <w:rPr>
          <w:noProof/>
          <w:position w:val="-14"/>
        </w:rPr>
        <w:object w:dxaOrig="1440" w:dyaOrig="1440" w14:anchorId="75100000">
          <v:shape id="_x0000_s1181" type="#_x0000_t75" style="position:absolute;margin-left:0;margin-top:.15pt;width:139.5pt;height:22.5pt;z-index:251661312;mso-position-horizontal:left">
            <v:imagedata r:id="rId90" o:title=""/>
            <w10:wrap type="square" side="right"/>
          </v:shape>
          <o:OLEObject Type="Embed" ProgID="Equation.DSMT4" ShapeID="_x0000_s1181" DrawAspect="Content" ObjectID="_1610088888" r:id="rId91"/>
        </w:object>
      </w:r>
      <w:r w:rsidR="001F7C57">
        <w:br w:type="textWrapping" w:clear="all"/>
      </w:r>
    </w:p>
    <w:p w14:paraId="33151BA3" w14:textId="77777777" w:rsidR="001F7C57" w:rsidRDefault="001F7C57" w:rsidP="00D7733F"/>
    <w:p w14:paraId="4BD211B5" w14:textId="2D00A6D2" w:rsidR="001F7C57" w:rsidRPr="00FC456D" w:rsidRDefault="001F7C57" w:rsidP="001F7C57">
      <w:pPr>
        <w:spacing w:line="360" w:lineRule="auto"/>
        <w:rPr>
          <w:b/>
          <w:i/>
        </w:rPr>
      </w:pPr>
      <w:r w:rsidRPr="00FC456D">
        <w:rPr>
          <w:b/>
          <w:i/>
        </w:rPr>
        <w:t xml:space="preserve">Factor </w:t>
      </w:r>
      <w:r w:rsidR="002414C0" w:rsidRPr="00791845">
        <w:rPr>
          <w:position w:val="-14"/>
        </w:rPr>
        <w:object w:dxaOrig="3560" w:dyaOrig="460" w14:anchorId="794A2880">
          <v:shape id="_x0000_i1067" type="#_x0000_t75" style="width:178.5pt;height:22.5pt" o:ole="">
            <v:imagedata r:id="rId92" o:title=""/>
          </v:shape>
          <o:OLEObject Type="Embed" ProgID="Equation.DSMT4" ShapeID="_x0000_i1067" DrawAspect="Content" ObjectID="_1610088682" r:id="rId93"/>
        </w:object>
      </w:r>
    </w:p>
    <w:p w14:paraId="08C26E1E" w14:textId="77777777" w:rsidR="001F7C57" w:rsidRDefault="001F7C57" w:rsidP="001F7C57">
      <w:pPr>
        <w:rPr>
          <w:b/>
          <w:position w:val="-16"/>
          <w:sz w:val="28"/>
        </w:rPr>
      </w:pPr>
    </w:p>
    <w:p w14:paraId="260726BA" w14:textId="77777777" w:rsidR="001F7C57" w:rsidRPr="001C7830" w:rsidRDefault="001F7C57" w:rsidP="00D7733F">
      <w:pPr>
        <w:spacing w:line="360" w:lineRule="auto"/>
        <w:rPr>
          <w:b/>
          <w:position w:val="-16"/>
          <w:sz w:val="28"/>
        </w:rPr>
      </w:pPr>
      <w:r w:rsidRPr="001C7830">
        <w:rPr>
          <w:b/>
          <w:position w:val="-16"/>
          <w:sz w:val="28"/>
        </w:rPr>
        <w:t>Special Factorization</w:t>
      </w:r>
    </w:p>
    <w:p w14:paraId="7B657F64" w14:textId="77777777" w:rsidR="001F7C57" w:rsidRDefault="001F7C57" w:rsidP="001F7C57">
      <w:pPr>
        <w:ind w:left="720"/>
        <w:rPr>
          <w:position w:val="-16"/>
        </w:rPr>
      </w:pPr>
      <w:r w:rsidRPr="00BB263A">
        <w:rPr>
          <w:position w:val="-16"/>
        </w:rPr>
        <w:object w:dxaOrig="2560" w:dyaOrig="499" w14:anchorId="38FFB592">
          <v:shape id="_x0000_i1068" type="#_x0000_t75" style="width:128.25pt;height:25.5pt" o:ole="">
            <v:imagedata r:id="rId94" o:title=""/>
          </v:shape>
          <o:OLEObject Type="Embed" ProgID="Equation.DSMT4" ShapeID="_x0000_i1068" DrawAspect="Content" ObjectID="_1610088683" r:id="rId95"/>
        </w:object>
      </w:r>
    </w:p>
    <w:p w14:paraId="7FD506A7" w14:textId="77777777" w:rsidR="001F7C57" w:rsidRDefault="001F7C57" w:rsidP="001F7C57">
      <w:pPr>
        <w:ind w:left="720"/>
        <w:rPr>
          <w:position w:val="-16"/>
        </w:rPr>
      </w:pPr>
      <w:r w:rsidRPr="00BB263A">
        <w:rPr>
          <w:position w:val="-16"/>
        </w:rPr>
        <w:object w:dxaOrig="2620" w:dyaOrig="540" w14:anchorId="44E57A4E">
          <v:shape id="_x0000_i1069" type="#_x0000_t75" style="width:130.5pt;height:27pt" o:ole="">
            <v:imagedata r:id="rId96" o:title=""/>
          </v:shape>
          <o:OLEObject Type="Embed" ProgID="Equation.DSMT4" ShapeID="_x0000_i1069" DrawAspect="Content" ObjectID="_1610088684" r:id="rId97"/>
        </w:object>
      </w:r>
    </w:p>
    <w:p w14:paraId="2A6D2117" w14:textId="77777777" w:rsidR="001F7C57" w:rsidRDefault="001F7C57" w:rsidP="001F7C57">
      <w:pPr>
        <w:ind w:left="720"/>
        <w:rPr>
          <w:position w:val="-16"/>
        </w:rPr>
      </w:pPr>
      <w:r w:rsidRPr="00BB263A">
        <w:rPr>
          <w:position w:val="-16"/>
        </w:rPr>
        <w:object w:dxaOrig="2620" w:dyaOrig="540" w14:anchorId="3291DB21">
          <v:shape id="_x0000_i1070" type="#_x0000_t75" style="width:130.5pt;height:27pt" o:ole="">
            <v:imagedata r:id="rId98" o:title=""/>
          </v:shape>
          <o:OLEObject Type="Embed" ProgID="Equation.DSMT4" ShapeID="_x0000_i1070" DrawAspect="Content" ObjectID="_1610088685" r:id="rId99"/>
        </w:object>
      </w:r>
    </w:p>
    <w:p w14:paraId="379B42E7" w14:textId="77777777" w:rsidR="001F7C57" w:rsidRDefault="001F7C57" w:rsidP="001F7C57">
      <w:pPr>
        <w:ind w:left="720"/>
        <w:rPr>
          <w:position w:val="-16"/>
        </w:rPr>
      </w:pPr>
      <w:r w:rsidRPr="001C7830">
        <w:rPr>
          <w:position w:val="-24"/>
        </w:rPr>
        <w:object w:dxaOrig="3320" w:dyaOrig="600" w14:anchorId="20903DD5">
          <v:shape id="_x0000_i1071" type="#_x0000_t75" style="width:165.75pt;height:30.75pt" o:ole="">
            <v:imagedata r:id="rId100" o:title=""/>
          </v:shape>
          <o:OLEObject Type="Embed" ProgID="Equation.DSMT4" ShapeID="_x0000_i1071" DrawAspect="Content" ObjectID="_1610088686" r:id="rId101"/>
        </w:object>
      </w:r>
    </w:p>
    <w:p w14:paraId="5A625FB3" w14:textId="77777777" w:rsidR="001F7C57" w:rsidRDefault="001F7C57" w:rsidP="001F7C57">
      <w:pPr>
        <w:ind w:left="720"/>
        <w:rPr>
          <w:position w:val="-16"/>
        </w:rPr>
      </w:pPr>
      <w:r w:rsidRPr="001C7830">
        <w:rPr>
          <w:position w:val="-24"/>
        </w:rPr>
        <w:object w:dxaOrig="3320" w:dyaOrig="600" w14:anchorId="58A0DABC">
          <v:shape id="_x0000_i1072" type="#_x0000_t75" style="width:165.75pt;height:30.75pt" o:ole="">
            <v:imagedata r:id="rId102" o:title=""/>
          </v:shape>
          <o:OLEObject Type="Embed" ProgID="Equation.DSMT4" ShapeID="_x0000_i1072" DrawAspect="Content" ObjectID="_1610088687" r:id="rId103"/>
        </w:object>
      </w:r>
    </w:p>
    <w:p w14:paraId="5490688B" w14:textId="77777777" w:rsidR="001F7C57" w:rsidRPr="00D7733F" w:rsidRDefault="001F7C57" w:rsidP="00D7733F">
      <w:pPr>
        <w:spacing w:line="240" w:lineRule="auto"/>
        <w:rPr>
          <w:sz w:val="12"/>
        </w:rPr>
      </w:pPr>
      <w:r w:rsidRPr="00D7733F">
        <w:rPr>
          <w:sz w:val="12"/>
        </w:rPr>
        <w:br w:type="page"/>
      </w:r>
    </w:p>
    <w:p w14:paraId="43078386" w14:textId="77777777" w:rsidR="001F7C57" w:rsidRPr="00FC456D" w:rsidRDefault="001F7C57" w:rsidP="001F7C57">
      <w:pPr>
        <w:spacing w:after="120"/>
        <w:rPr>
          <w:b/>
          <w:i/>
        </w:rPr>
      </w:pPr>
      <w:r w:rsidRPr="00FC456D">
        <w:rPr>
          <w:b/>
          <w:i/>
        </w:rPr>
        <w:lastRenderedPageBreak/>
        <w:t>Factor</w:t>
      </w:r>
    </w:p>
    <w:p w14:paraId="124D7C28" w14:textId="6D3B7091" w:rsidR="001F7C57" w:rsidRDefault="00280720" w:rsidP="00792C0E">
      <w:pPr>
        <w:pStyle w:val="ListParagraph"/>
        <w:numPr>
          <w:ilvl w:val="0"/>
          <w:numId w:val="4"/>
        </w:numPr>
        <w:spacing w:after="0"/>
        <w:ind w:left="360"/>
      </w:pPr>
      <w:r w:rsidRPr="008A68E4">
        <w:rPr>
          <w:position w:val="-14"/>
        </w:rPr>
        <w:object w:dxaOrig="2920" w:dyaOrig="480" w14:anchorId="245F0B26">
          <v:shape id="_x0000_i1073" type="#_x0000_t75" style="width:146.25pt;height:24pt" o:ole="">
            <v:imagedata r:id="rId104" o:title=""/>
          </v:shape>
          <o:OLEObject Type="Embed" ProgID="Equation.DSMT4" ShapeID="_x0000_i1073" DrawAspect="Content" ObjectID="_1610088688" r:id="rId105"/>
        </w:object>
      </w:r>
    </w:p>
    <w:p w14:paraId="4F1EDEF7" w14:textId="77777777" w:rsidR="001F7C57" w:rsidRDefault="001F7C57" w:rsidP="00280720">
      <w:pPr>
        <w:tabs>
          <w:tab w:val="left" w:pos="1710"/>
        </w:tabs>
        <w:ind w:left="720"/>
      </w:pPr>
      <w:r>
        <w:rPr>
          <w:position w:val="-10"/>
        </w:rPr>
        <w:tab/>
      </w:r>
      <w:r w:rsidRPr="008A68E4">
        <w:rPr>
          <w:position w:val="-14"/>
        </w:rPr>
        <w:object w:dxaOrig="2120" w:dyaOrig="400" w14:anchorId="6A142DF9">
          <v:shape id="_x0000_i1074" type="#_x0000_t75" style="width:105.75pt;height:19.5pt" o:ole="">
            <v:imagedata r:id="rId106" o:title=""/>
          </v:shape>
          <o:OLEObject Type="Embed" ProgID="Equation.DSMT4" ShapeID="_x0000_i1074" DrawAspect="Content" ObjectID="_1610088689" r:id="rId107"/>
        </w:object>
      </w:r>
    </w:p>
    <w:p w14:paraId="6E5C95D9" w14:textId="77777777" w:rsidR="001F7C57" w:rsidRDefault="001F7C57" w:rsidP="001F7C57"/>
    <w:p w14:paraId="70EDAA27" w14:textId="77777777" w:rsidR="001F7C57" w:rsidRDefault="001F7C57" w:rsidP="00792C0E">
      <w:pPr>
        <w:pStyle w:val="ListParagraph"/>
        <w:numPr>
          <w:ilvl w:val="0"/>
          <w:numId w:val="4"/>
        </w:numPr>
        <w:spacing w:after="120"/>
        <w:ind w:left="360"/>
      </w:pPr>
      <w:r w:rsidRPr="00B4768A">
        <w:rPr>
          <w:position w:val="-6"/>
        </w:rPr>
        <w:object w:dxaOrig="780" w:dyaOrig="380" w14:anchorId="2334967B">
          <v:shape id="_x0000_i1075" type="#_x0000_t75" style="width:39pt;height:19.5pt" o:ole="">
            <v:imagedata r:id="rId108" o:title=""/>
          </v:shape>
          <o:OLEObject Type="Embed" ProgID="Equation.DSMT4" ShapeID="_x0000_i1075" DrawAspect="Content" ObjectID="_1610088690" r:id="rId109"/>
        </w:object>
      </w:r>
    </w:p>
    <w:p w14:paraId="68A591FA" w14:textId="697189D6" w:rsidR="001F7C57" w:rsidRDefault="00280720" w:rsidP="001F7C57">
      <w:pPr>
        <w:ind w:left="540"/>
      </w:pPr>
      <w:r>
        <w:rPr>
          <w:position w:val="-6"/>
        </w:rPr>
        <w:t>C</w:t>
      </w:r>
      <w:r w:rsidR="001F7C57">
        <w:rPr>
          <w:position w:val="-6"/>
        </w:rPr>
        <w:t>an’t be factored (in real number) it is prime.</w:t>
      </w:r>
    </w:p>
    <w:p w14:paraId="32DE0EBE" w14:textId="77777777" w:rsidR="001F7C57" w:rsidRDefault="001F7C57" w:rsidP="001F7C57"/>
    <w:p w14:paraId="0BE87095" w14:textId="37407296" w:rsidR="001F7C57" w:rsidRDefault="00B037FD" w:rsidP="00792C0E">
      <w:pPr>
        <w:pStyle w:val="ListParagraph"/>
        <w:numPr>
          <w:ilvl w:val="0"/>
          <w:numId w:val="4"/>
        </w:numPr>
        <w:spacing w:after="0"/>
        <w:ind w:left="360"/>
      </w:pPr>
      <w:r w:rsidRPr="008A68E4">
        <w:rPr>
          <w:position w:val="-14"/>
        </w:rPr>
        <w:object w:dxaOrig="2320" w:dyaOrig="480" w14:anchorId="774899C8">
          <v:shape id="_x0000_i1076" type="#_x0000_t75" style="width:116.25pt;height:24pt" o:ole="">
            <v:imagedata r:id="rId110" o:title=""/>
          </v:shape>
          <o:OLEObject Type="Embed" ProgID="Equation.DSMT4" ShapeID="_x0000_i1076" DrawAspect="Content" ObjectID="_1610088691" r:id="rId111"/>
        </w:object>
      </w:r>
    </w:p>
    <w:p w14:paraId="30F1A622" w14:textId="77777777" w:rsidR="001F7C57" w:rsidRDefault="001F7C57" w:rsidP="001F7C57"/>
    <w:p w14:paraId="417F34CD" w14:textId="122861D9" w:rsidR="001F7C57" w:rsidRDefault="00B037FD" w:rsidP="00792C0E">
      <w:pPr>
        <w:pStyle w:val="ListParagraph"/>
        <w:numPr>
          <w:ilvl w:val="0"/>
          <w:numId w:val="4"/>
        </w:numPr>
        <w:spacing w:after="0"/>
        <w:ind w:left="360"/>
      </w:pPr>
      <w:r w:rsidRPr="00536FDA">
        <w:rPr>
          <w:position w:val="-14"/>
        </w:rPr>
        <w:object w:dxaOrig="4640" w:dyaOrig="480" w14:anchorId="41CA8A4C">
          <v:shape id="_x0000_i1077" type="#_x0000_t75" style="width:232.5pt;height:24pt" o:ole="">
            <v:imagedata r:id="rId112" o:title=""/>
          </v:shape>
          <o:OLEObject Type="Embed" ProgID="Equation.DSMT4" ShapeID="_x0000_i1077" DrawAspect="Content" ObjectID="_1610088692" r:id="rId113"/>
        </w:object>
      </w:r>
    </w:p>
    <w:p w14:paraId="14E240F8" w14:textId="77777777" w:rsidR="001F7C57" w:rsidRDefault="001F7C57" w:rsidP="00B037FD">
      <w:pPr>
        <w:tabs>
          <w:tab w:val="left" w:pos="2160"/>
        </w:tabs>
        <w:ind w:left="540"/>
      </w:pPr>
      <w:r>
        <w:rPr>
          <w:position w:val="-10"/>
        </w:rPr>
        <w:tab/>
      </w:r>
      <w:r w:rsidRPr="00536FDA">
        <w:rPr>
          <w:position w:val="-14"/>
        </w:rPr>
        <w:object w:dxaOrig="1260" w:dyaOrig="480" w14:anchorId="21DDC236">
          <v:shape id="_x0000_i1078" type="#_x0000_t75" style="width:63pt;height:24pt" o:ole="">
            <v:imagedata r:id="rId114" o:title=""/>
          </v:shape>
          <o:OLEObject Type="Embed" ProgID="Equation.DSMT4" ShapeID="_x0000_i1078" DrawAspect="Content" ObjectID="_1610088693" r:id="rId115"/>
        </w:object>
      </w:r>
    </w:p>
    <w:p w14:paraId="46E325BD" w14:textId="77777777" w:rsidR="001F7C57" w:rsidRDefault="001F7C57" w:rsidP="001F7C57"/>
    <w:p w14:paraId="132B8D9E" w14:textId="1E568993" w:rsidR="001F7C57" w:rsidRDefault="00746E37" w:rsidP="00792C0E">
      <w:pPr>
        <w:pStyle w:val="ListParagraph"/>
        <w:numPr>
          <w:ilvl w:val="0"/>
          <w:numId w:val="4"/>
        </w:numPr>
        <w:spacing w:after="0"/>
        <w:ind w:left="360"/>
      </w:pPr>
      <w:r w:rsidRPr="00B4768A">
        <w:rPr>
          <w:position w:val="-10"/>
        </w:rPr>
        <w:object w:dxaOrig="1579" w:dyaOrig="420" w14:anchorId="1C5C5C88">
          <v:shape id="_x0000_i1079" type="#_x0000_t75" style="width:79.5pt;height:21pt" o:ole="">
            <v:imagedata r:id="rId116" o:title=""/>
          </v:shape>
          <o:OLEObject Type="Embed" ProgID="Equation.DSMT4" ShapeID="_x0000_i1079" DrawAspect="Content" ObjectID="_1610088694" r:id="rId117"/>
        </w:object>
      </w:r>
    </w:p>
    <w:p w14:paraId="468B058E" w14:textId="77777777" w:rsidR="001F7C57" w:rsidRDefault="001F7C57" w:rsidP="00746E37">
      <w:pPr>
        <w:tabs>
          <w:tab w:val="left" w:pos="990"/>
        </w:tabs>
        <w:ind w:left="540"/>
      </w:pPr>
      <w:r>
        <w:rPr>
          <w:position w:val="-10"/>
        </w:rPr>
        <w:tab/>
      </w:r>
      <w:r w:rsidRPr="00681591">
        <w:rPr>
          <w:position w:val="-22"/>
        </w:rPr>
        <w:object w:dxaOrig="2220" w:dyaOrig="560" w14:anchorId="600E7461">
          <v:shape id="_x0000_i1080" type="#_x0000_t75" style="width:111pt;height:28.5pt" o:ole="">
            <v:imagedata r:id="rId118" o:title=""/>
          </v:shape>
          <o:OLEObject Type="Embed" ProgID="Equation.DSMT4" ShapeID="_x0000_i1080" DrawAspect="Content" ObjectID="_1610088695" r:id="rId119"/>
        </w:object>
      </w:r>
    </w:p>
    <w:p w14:paraId="5E60E41D" w14:textId="77777777" w:rsidR="001F7C57" w:rsidRDefault="001F7C57" w:rsidP="001F7C57"/>
    <w:p w14:paraId="461C09F8" w14:textId="19B671E5" w:rsidR="001F7C57" w:rsidRDefault="0089107B" w:rsidP="00792C0E">
      <w:pPr>
        <w:pStyle w:val="ListParagraph"/>
        <w:numPr>
          <w:ilvl w:val="0"/>
          <w:numId w:val="4"/>
        </w:numPr>
        <w:spacing w:after="0"/>
        <w:ind w:left="360"/>
      </w:pPr>
      <w:r w:rsidRPr="00CF5CC8">
        <w:rPr>
          <w:position w:val="-22"/>
        </w:rPr>
        <w:object w:dxaOrig="3320" w:dyaOrig="560" w14:anchorId="410C8E28">
          <v:shape id="_x0000_i1081" type="#_x0000_t75" style="width:165.75pt;height:28.5pt" o:ole="">
            <v:imagedata r:id="rId120" o:title=""/>
          </v:shape>
          <o:OLEObject Type="Embed" ProgID="Equation.DSMT4" ShapeID="_x0000_i1081" DrawAspect="Content" ObjectID="_1610088696" r:id="rId121"/>
        </w:object>
      </w:r>
    </w:p>
    <w:p w14:paraId="615E4900" w14:textId="77777777" w:rsidR="001F7C57" w:rsidRDefault="001F7C57" w:rsidP="001F7C57">
      <w:pPr>
        <w:rPr>
          <w:position w:val="-6"/>
        </w:rPr>
      </w:pPr>
    </w:p>
    <w:p w14:paraId="79236534" w14:textId="4F6A2B8E" w:rsidR="001F7C57" w:rsidRDefault="0089107B" w:rsidP="00792C0E">
      <w:pPr>
        <w:pStyle w:val="ListParagraph"/>
        <w:numPr>
          <w:ilvl w:val="0"/>
          <w:numId w:val="4"/>
        </w:numPr>
        <w:spacing w:after="0"/>
        <w:ind w:left="360"/>
      </w:pPr>
      <w:r w:rsidRPr="00D20C19">
        <w:rPr>
          <w:position w:val="-14"/>
        </w:rPr>
        <w:object w:dxaOrig="2640" w:dyaOrig="480" w14:anchorId="5FFB86AB">
          <v:shape id="_x0000_i1082" type="#_x0000_t75" style="width:132.75pt;height:24pt" o:ole="">
            <v:imagedata r:id="rId122" o:title=""/>
          </v:shape>
          <o:OLEObject Type="Embed" ProgID="Equation.DSMT4" ShapeID="_x0000_i1082" DrawAspect="Content" ObjectID="_1610088697" r:id="rId123"/>
        </w:object>
      </w:r>
    </w:p>
    <w:p w14:paraId="2268E777" w14:textId="77777777" w:rsidR="001F7C57" w:rsidRDefault="001F7C57" w:rsidP="00AF1F2B">
      <w:pPr>
        <w:tabs>
          <w:tab w:val="left" w:pos="1530"/>
        </w:tabs>
        <w:ind w:left="540"/>
        <w:rPr>
          <w:position w:val="-6"/>
        </w:rPr>
      </w:pPr>
      <w:r>
        <w:rPr>
          <w:position w:val="-6"/>
        </w:rPr>
        <w:tab/>
      </w:r>
      <w:r w:rsidRPr="00D20C19">
        <w:rPr>
          <w:position w:val="-24"/>
        </w:rPr>
        <w:object w:dxaOrig="3220" w:dyaOrig="600" w14:anchorId="44DBE412">
          <v:shape id="_x0000_i1083" type="#_x0000_t75" style="width:161.25pt;height:30.75pt" o:ole="">
            <v:imagedata r:id="rId124" o:title=""/>
          </v:shape>
          <o:OLEObject Type="Embed" ProgID="Equation.DSMT4" ShapeID="_x0000_i1083" DrawAspect="Content" ObjectID="_1610088698" r:id="rId125"/>
        </w:object>
      </w:r>
    </w:p>
    <w:p w14:paraId="2D848EE8" w14:textId="77777777" w:rsidR="001F7C57" w:rsidRDefault="001F7C57" w:rsidP="00AF1F2B">
      <w:pPr>
        <w:tabs>
          <w:tab w:val="left" w:pos="1530"/>
        </w:tabs>
        <w:ind w:left="540"/>
      </w:pPr>
      <w:r>
        <w:rPr>
          <w:position w:val="-6"/>
        </w:rPr>
        <w:tab/>
      </w:r>
      <w:r w:rsidRPr="00615E19">
        <w:rPr>
          <w:position w:val="-22"/>
        </w:rPr>
        <w:object w:dxaOrig="2860" w:dyaOrig="560" w14:anchorId="42C96F10">
          <v:shape id="_x0000_i1084" type="#_x0000_t75" style="width:143.25pt;height:28.5pt" o:ole="">
            <v:imagedata r:id="rId126" o:title=""/>
          </v:shape>
          <o:OLEObject Type="Embed" ProgID="Equation.DSMT4" ShapeID="_x0000_i1084" DrawAspect="Content" ObjectID="_1610088699" r:id="rId127"/>
        </w:object>
      </w:r>
    </w:p>
    <w:p w14:paraId="516B297B" w14:textId="77777777" w:rsidR="001F7C57" w:rsidRDefault="001F7C57" w:rsidP="003B2930"/>
    <w:p w14:paraId="17232D4D" w14:textId="18352FC9" w:rsidR="001F7C57" w:rsidRDefault="00AF1F2B" w:rsidP="00792C0E">
      <w:pPr>
        <w:pStyle w:val="ListParagraph"/>
        <w:numPr>
          <w:ilvl w:val="0"/>
          <w:numId w:val="4"/>
        </w:numPr>
        <w:spacing w:after="0"/>
        <w:ind w:left="360"/>
      </w:pPr>
      <w:r w:rsidRPr="00615E19">
        <w:rPr>
          <w:position w:val="-22"/>
        </w:rPr>
        <w:object w:dxaOrig="2100" w:dyaOrig="660" w14:anchorId="66F676B7">
          <v:shape id="_x0000_i1085" type="#_x0000_t75" style="width:105pt;height:33pt" o:ole="">
            <v:imagedata r:id="rId128" o:title=""/>
          </v:shape>
          <o:OLEObject Type="Embed" ProgID="Equation.DSMT4" ShapeID="_x0000_i1085" DrawAspect="Content" ObjectID="_1610088700" r:id="rId129"/>
        </w:object>
      </w:r>
    </w:p>
    <w:p w14:paraId="4335FB6A" w14:textId="77777777" w:rsidR="001F7C57" w:rsidRDefault="001F7C57" w:rsidP="00AF1F2B">
      <w:pPr>
        <w:tabs>
          <w:tab w:val="left" w:pos="990"/>
        </w:tabs>
        <w:ind w:left="540"/>
        <w:rPr>
          <w:position w:val="-10"/>
        </w:rPr>
      </w:pPr>
      <w:r>
        <w:rPr>
          <w:position w:val="-10"/>
        </w:rPr>
        <w:tab/>
      </w:r>
      <w:r w:rsidRPr="00615E19">
        <w:rPr>
          <w:position w:val="-22"/>
        </w:rPr>
        <w:object w:dxaOrig="1820" w:dyaOrig="560" w14:anchorId="79C84D3C">
          <v:shape id="_x0000_i1086" type="#_x0000_t75" style="width:91.5pt;height:28.5pt" o:ole="">
            <v:imagedata r:id="rId130" o:title=""/>
          </v:shape>
          <o:OLEObject Type="Embed" ProgID="Equation.DSMT4" ShapeID="_x0000_i1086" DrawAspect="Content" ObjectID="_1610088701" r:id="rId131"/>
        </w:object>
      </w:r>
    </w:p>
    <w:p w14:paraId="08FADE9D" w14:textId="41B7F3C1" w:rsidR="001F7C57" w:rsidRDefault="001F7C57" w:rsidP="00AF1F2B">
      <w:pPr>
        <w:tabs>
          <w:tab w:val="left" w:pos="990"/>
        </w:tabs>
        <w:ind w:left="540"/>
      </w:pPr>
      <w:r>
        <w:rPr>
          <w:position w:val="-10"/>
        </w:rPr>
        <w:tab/>
      </w:r>
      <w:r w:rsidRPr="00615E19">
        <w:rPr>
          <w:position w:val="-22"/>
        </w:rPr>
        <w:object w:dxaOrig="2340" w:dyaOrig="560" w14:anchorId="1447E937">
          <v:shape id="_x0000_i1087" type="#_x0000_t75" style="width:117pt;height:28.5pt" o:ole="">
            <v:imagedata r:id="rId132" o:title=""/>
          </v:shape>
          <o:OLEObject Type="Embed" ProgID="Equation.DSMT4" ShapeID="_x0000_i1087" DrawAspect="Content" ObjectID="_1610088702" r:id="rId133"/>
        </w:object>
      </w:r>
    </w:p>
    <w:p w14:paraId="490EFDD1" w14:textId="77777777" w:rsidR="00AF1F2B" w:rsidRDefault="00AF1F2B" w:rsidP="003B2930"/>
    <w:p w14:paraId="1B3ADCFE" w14:textId="3F58EBCF" w:rsidR="001F7C57" w:rsidRDefault="007C64CE" w:rsidP="00792C0E">
      <w:pPr>
        <w:pStyle w:val="ListParagraph"/>
        <w:numPr>
          <w:ilvl w:val="0"/>
          <w:numId w:val="4"/>
        </w:numPr>
        <w:spacing w:after="0" w:line="360" w:lineRule="auto"/>
        <w:ind w:left="360"/>
        <w:rPr>
          <w:b/>
          <w:i/>
        </w:rPr>
      </w:pPr>
      <w:r w:rsidRPr="007C64CE">
        <w:rPr>
          <w:position w:val="-22"/>
        </w:rPr>
        <w:object w:dxaOrig="5440" w:dyaOrig="560" w14:anchorId="25CAA48B">
          <v:shape id="_x0000_i1088" type="#_x0000_t75" style="width:272.25pt;height:28.5pt" o:ole="">
            <v:imagedata r:id="rId134" o:title=""/>
          </v:shape>
          <o:OLEObject Type="Embed" ProgID="Equation.DSMT4" ShapeID="_x0000_i1088" DrawAspect="Content" ObjectID="_1610088703" r:id="rId135"/>
        </w:object>
      </w:r>
    </w:p>
    <w:bookmarkStart w:id="1" w:name="MTBlankEqn"/>
    <w:p w14:paraId="515B4A53" w14:textId="69B529DB" w:rsidR="007C64CE" w:rsidRDefault="007C64CE" w:rsidP="00792C0E">
      <w:pPr>
        <w:pStyle w:val="ListParagraph"/>
        <w:numPr>
          <w:ilvl w:val="0"/>
          <w:numId w:val="4"/>
        </w:numPr>
        <w:spacing w:after="0" w:line="360" w:lineRule="auto"/>
        <w:ind w:left="360"/>
        <w:rPr>
          <w:b/>
          <w:i/>
        </w:rPr>
      </w:pPr>
      <w:r w:rsidRPr="007C64CE">
        <w:rPr>
          <w:position w:val="-14"/>
        </w:rPr>
        <w:object w:dxaOrig="3500" w:dyaOrig="460" w14:anchorId="7598A8D3">
          <v:shape id="_x0000_i1089" type="#_x0000_t75" style="width:174.75pt;height:23.25pt" o:ole="">
            <v:imagedata r:id="rId136" o:title=""/>
          </v:shape>
          <o:OLEObject Type="Embed" ProgID="Equation.DSMT4" ShapeID="_x0000_i1089" DrawAspect="Content" ObjectID="_1610088704" r:id="rId137"/>
        </w:object>
      </w:r>
      <w:bookmarkEnd w:id="1"/>
      <w:r>
        <w:rPr>
          <w:b/>
          <w:i/>
        </w:rPr>
        <w:t xml:space="preserve"> </w:t>
      </w:r>
    </w:p>
    <w:p w14:paraId="6613A779" w14:textId="77777777" w:rsidR="003B2930" w:rsidRPr="003B2930" w:rsidRDefault="003B2930" w:rsidP="003B2930">
      <w:pPr>
        <w:spacing w:line="360" w:lineRule="auto"/>
        <w:rPr>
          <w:b/>
          <w:i/>
        </w:rPr>
      </w:pPr>
    </w:p>
    <w:p w14:paraId="7BE5BD64" w14:textId="5C701EEB" w:rsidR="003B2930" w:rsidRPr="007C64CE" w:rsidRDefault="003B2930" w:rsidP="00792C0E">
      <w:pPr>
        <w:pStyle w:val="ListParagraph"/>
        <w:numPr>
          <w:ilvl w:val="0"/>
          <w:numId w:val="4"/>
        </w:numPr>
        <w:spacing w:after="0"/>
        <w:ind w:left="360"/>
        <w:rPr>
          <w:b/>
          <w:i/>
        </w:rPr>
      </w:pPr>
      <w:r w:rsidRPr="003B2930">
        <w:rPr>
          <w:position w:val="-22"/>
        </w:rPr>
        <w:object w:dxaOrig="3200" w:dyaOrig="560" w14:anchorId="397BC638">
          <v:shape id="_x0000_i1090" type="#_x0000_t75" style="width:158.25pt;height:28.5pt" o:ole="">
            <v:imagedata r:id="rId138" o:title=""/>
          </v:shape>
          <o:OLEObject Type="Embed" ProgID="Equation.DSMT4" ShapeID="_x0000_i1090" DrawAspect="Content" ObjectID="_1610088705" r:id="rId139"/>
        </w:object>
      </w:r>
    </w:p>
    <w:p w14:paraId="3C3CB957" w14:textId="23E66976" w:rsidR="001F7C57" w:rsidRDefault="003B2930" w:rsidP="003B2930">
      <w:pPr>
        <w:tabs>
          <w:tab w:val="left" w:pos="1710"/>
        </w:tabs>
        <w:ind w:left="720"/>
        <w:rPr>
          <w:position w:val="-6"/>
        </w:rPr>
      </w:pPr>
      <w:r>
        <w:tab/>
      </w:r>
      <w:r w:rsidRPr="00B70BA2">
        <w:rPr>
          <w:position w:val="-14"/>
        </w:rPr>
        <w:object w:dxaOrig="1800" w:dyaOrig="400" w14:anchorId="456FBEDF">
          <v:shape id="_x0000_i1091" type="#_x0000_t75" style="width:90pt;height:20.25pt" o:ole="">
            <v:imagedata r:id="rId140" o:title=""/>
          </v:shape>
          <o:OLEObject Type="Embed" ProgID="Equation.DSMT4" ShapeID="_x0000_i1091" DrawAspect="Content" ObjectID="_1610088706" r:id="rId141"/>
        </w:object>
      </w:r>
    </w:p>
    <w:p w14:paraId="009F19DF" w14:textId="77777777" w:rsidR="001F7C57" w:rsidRDefault="001F7C57" w:rsidP="001F7C57"/>
    <w:p w14:paraId="72B03CA0" w14:textId="1C5DC70B" w:rsidR="001F7C57" w:rsidRDefault="00413E6A" w:rsidP="00792C0E">
      <w:pPr>
        <w:pStyle w:val="ListParagraph"/>
        <w:numPr>
          <w:ilvl w:val="0"/>
          <w:numId w:val="4"/>
        </w:numPr>
        <w:spacing w:after="0"/>
        <w:ind w:left="360"/>
      </w:pPr>
      <w:r w:rsidRPr="00413E6A">
        <w:rPr>
          <w:b/>
          <w:i/>
          <w:position w:val="-22"/>
        </w:rPr>
        <w:object w:dxaOrig="3120" w:dyaOrig="660" w14:anchorId="65866CF8">
          <v:shape id="_x0000_i1092" type="#_x0000_t75" style="width:156.75pt;height:33pt" o:ole="">
            <v:imagedata r:id="rId142" o:title=""/>
          </v:shape>
          <o:OLEObject Type="Embed" ProgID="Equation.DSMT4" ShapeID="_x0000_i1092" DrawAspect="Content" ObjectID="_1610088707" r:id="rId143"/>
        </w:object>
      </w:r>
    </w:p>
    <w:p w14:paraId="6C4D7D58" w14:textId="48B7DB30" w:rsidR="001F7C57" w:rsidRDefault="00413E6A" w:rsidP="00413E6A">
      <w:pPr>
        <w:tabs>
          <w:tab w:val="left" w:pos="1620"/>
        </w:tabs>
        <w:ind w:left="540"/>
        <w:rPr>
          <w:position w:val="-6"/>
        </w:rPr>
      </w:pPr>
      <w:r>
        <w:tab/>
      </w:r>
      <w:r w:rsidR="001F7C57" w:rsidRPr="00194423">
        <w:rPr>
          <w:position w:val="-22"/>
        </w:rPr>
        <w:object w:dxaOrig="2600" w:dyaOrig="560" w14:anchorId="1C906D2F">
          <v:shape id="_x0000_i1093" type="#_x0000_t75" style="width:130.5pt;height:28.5pt" o:ole="">
            <v:imagedata r:id="rId144" o:title=""/>
          </v:shape>
          <o:OLEObject Type="Embed" ProgID="Equation.DSMT4" ShapeID="_x0000_i1093" DrawAspect="Content" ObjectID="_1610088708" r:id="rId145"/>
        </w:object>
      </w:r>
    </w:p>
    <w:p w14:paraId="73CE8BAE" w14:textId="506097E1" w:rsidR="001F7C57" w:rsidRDefault="00413E6A" w:rsidP="00413E6A">
      <w:pPr>
        <w:tabs>
          <w:tab w:val="left" w:pos="1620"/>
        </w:tabs>
        <w:ind w:left="540"/>
        <w:rPr>
          <w:position w:val="-6"/>
        </w:rPr>
      </w:pPr>
      <w:r>
        <w:tab/>
      </w:r>
      <w:r w:rsidR="001F7C57" w:rsidRPr="00194423">
        <w:rPr>
          <w:position w:val="-24"/>
        </w:rPr>
        <w:object w:dxaOrig="2960" w:dyaOrig="600" w14:anchorId="6BB96D21">
          <v:shape id="_x0000_i1094" type="#_x0000_t75" style="width:147.75pt;height:30.75pt" o:ole="">
            <v:imagedata r:id="rId146" o:title=""/>
          </v:shape>
          <o:OLEObject Type="Embed" ProgID="Equation.DSMT4" ShapeID="_x0000_i1094" DrawAspect="Content" ObjectID="_1610088709" r:id="rId147"/>
        </w:object>
      </w:r>
    </w:p>
    <w:p w14:paraId="55D19602" w14:textId="24AF6B9B" w:rsidR="001F7C57" w:rsidRDefault="00413E6A" w:rsidP="00413E6A">
      <w:pPr>
        <w:tabs>
          <w:tab w:val="left" w:pos="1620"/>
        </w:tabs>
        <w:ind w:left="540"/>
        <w:rPr>
          <w:position w:val="-6"/>
        </w:rPr>
      </w:pPr>
      <w:r>
        <w:tab/>
      </w:r>
      <w:r w:rsidR="001F7C57" w:rsidRPr="00194423">
        <w:rPr>
          <w:position w:val="-22"/>
        </w:rPr>
        <w:object w:dxaOrig="3220" w:dyaOrig="560" w14:anchorId="439C68A6">
          <v:shape id="_x0000_i1095" type="#_x0000_t75" style="width:161.25pt;height:28.5pt" o:ole="">
            <v:imagedata r:id="rId148" o:title=""/>
          </v:shape>
          <o:OLEObject Type="Embed" ProgID="Equation.DSMT4" ShapeID="_x0000_i1095" DrawAspect="Content" ObjectID="_1610088710" r:id="rId149"/>
        </w:object>
      </w:r>
    </w:p>
    <w:p w14:paraId="6474B80C" w14:textId="77777777" w:rsidR="001F7C57" w:rsidRDefault="001F7C57" w:rsidP="001F7C57">
      <w:pPr>
        <w:spacing w:after="200"/>
      </w:pPr>
      <w:r>
        <w:br w:type="page"/>
      </w:r>
    </w:p>
    <w:p w14:paraId="6CC57EB8" w14:textId="77777777" w:rsidR="001F7C57" w:rsidRDefault="001F7C57" w:rsidP="001F7C57">
      <w:pPr>
        <w:tabs>
          <w:tab w:val="left" w:pos="360"/>
          <w:tab w:val="left" w:pos="720"/>
          <w:tab w:val="left" w:pos="1440"/>
        </w:tabs>
      </w:pPr>
      <w:r w:rsidRPr="00B362F3">
        <w:rPr>
          <w:b/>
          <w:i/>
          <w:color w:val="000099"/>
          <w:sz w:val="36"/>
        </w:rPr>
        <w:lastRenderedPageBreak/>
        <w:t>Fraction</w:t>
      </w:r>
    </w:p>
    <w:p w14:paraId="6F9B5B4B" w14:textId="77777777" w:rsidR="001F7C57" w:rsidRDefault="001F7C57" w:rsidP="001F7C57">
      <w:pPr>
        <w:tabs>
          <w:tab w:val="left" w:pos="360"/>
          <w:tab w:val="left" w:pos="720"/>
          <w:tab w:val="left" w:pos="1440"/>
        </w:tabs>
      </w:pPr>
    </w:p>
    <w:p w14:paraId="360A2F3A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  <w:r w:rsidRPr="00B167E1">
        <w:rPr>
          <w:position w:val="-20"/>
        </w:rPr>
        <w:object w:dxaOrig="1900" w:dyaOrig="520" w14:anchorId="6267843D">
          <v:shape id="_x0000_i1096" type="#_x0000_t75" style="width:94.5pt;height:25.5pt" o:ole="">
            <v:imagedata r:id="rId150" o:title=""/>
          </v:shape>
          <o:OLEObject Type="Embed" ProgID="Equation.DSMT4" ShapeID="_x0000_i1096" DrawAspect="Content" ObjectID="_1610088711" r:id="rId151"/>
        </w:object>
      </w:r>
    </w:p>
    <w:p w14:paraId="3FC29BF6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</w:p>
    <w:p w14:paraId="27E608AE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  <w:rPr>
          <w:position w:val="-20"/>
        </w:rPr>
      </w:pPr>
      <w:r w:rsidRPr="00810B51">
        <w:rPr>
          <w:position w:val="-22"/>
        </w:rPr>
        <w:object w:dxaOrig="4560" w:dyaOrig="540" w14:anchorId="3849137E">
          <v:shape id="_x0000_i1097" type="#_x0000_t75" style="width:227.25pt;height:26.25pt" o:ole="">
            <v:imagedata r:id="rId152" o:title=""/>
          </v:shape>
          <o:OLEObject Type="Embed" ProgID="Equation.DSMT4" ShapeID="_x0000_i1097" DrawAspect="Content" ObjectID="_1610088712" r:id="rId153"/>
        </w:object>
      </w:r>
      <w:r w:rsidRPr="00B167E1">
        <w:rPr>
          <w:position w:val="-20"/>
        </w:rPr>
        <w:t xml:space="preserve"> </w:t>
      </w:r>
    </w:p>
    <w:p w14:paraId="3EE7CCA9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  <w:spacing w:after="120"/>
        <w:rPr>
          <w:position w:val="-20"/>
        </w:rPr>
      </w:pPr>
      <w:r w:rsidRPr="00B362F3">
        <w:rPr>
          <w:position w:val="-20"/>
        </w:rPr>
        <w:object w:dxaOrig="1300" w:dyaOrig="520" w14:anchorId="667DA1DC">
          <v:shape id="_x0000_i1098" type="#_x0000_t75" style="width:65.25pt;height:26.25pt" o:ole="">
            <v:imagedata r:id="rId154" o:title=""/>
          </v:shape>
          <o:OLEObject Type="Embed" ProgID="Equation.DSMT4" ShapeID="_x0000_i1098" DrawAspect="Content" ObjectID="_1610088713" r:id="rId155"/>
        </w:object>
      </w:r>
    </w:p>
    <w:p w14:paraId="5DA333E1" w14:textId="77777777" w:rsidR="001F7C57" w:rsidRPr="00B167E1" w:rsidRDefault="001F7C57" w:rsidP="00792C0E">
      <w:pPr>
        <w:pStyle w:val="ListParagraph"/>
        <w:numPr>
          <w:ilvl w:val="0"/>
          <w:numId w:val="11"/>
        </w:numPr>
        <w:spacing w:after="0"/>
        <w:ind w:left="360"/>
        <w:rPr>
          <w:rFonts w:cs="Times New Roman"/>
        </w:rPr>
      </w:pPr>
      <w:r w:rsidRPr="00B362F3">
        <w:rPr>
          <w:rFonts w:cs="Times New Roman"/>
          <w:position w:val="-20"/>
        </w:rPr>
        <w:object w:dxaOrig="880" w:dyaOrig="520" w14:anchorId="7CB773FF">
          <v:shape id="_x0000_i1099" type="#_x0000_t75" style="width:43.5pt;height:26.25pt" o:ole="">
            <v:imagedata r:id="rId156" o:title=""/>
          </v:shape>
          <o:OLEObject Type="Embed" ProgID="Equation.DSMT4" ShapeID="_x0000_i1099" DrawAspect="Content" ObjectID="_1610088714" r:id="rId157"/>
        </w:object>
      </w:r>
    </w:p>
    <w:p w14:paraId="590A1953" w14:textId="77777777" w:rsidR="001F7C57" w:rsidRPr="00B167E1" w:rsidRDefault="001F7C57" w:rsidP="001F7C57">
      <w:pPr>
        <w:ind w:left="720"/>
        <w:rPr>
          <w:position w:val="-20"/>
        </w:rPr>
      </w:pPr>
      <w:r w:rsidRPr="00B362F3">
        <w:rPr>
          <w:position w:val="-20"/>
        </w:rPr>
        <w:object w:dxaOrig="1320" w:dyaOrig="520" w14:anchorId="24EA003D">
          <v:shape id="_x0000_i1100" type="#_x0000_t75" style="width:66pt;height:26.25pt" o:ole="">
            <v:imagedata r:id="rId158" o:title=""/>
          </v:shape>
          <o:OLEObject Type="Embed" ProgID="Equation.DSMT4" ShapeID="_x0000_i1100" DrawAspect="Content" ObjectID="_1610088715" r:id="rId159"/>
        </w:object>
      </w:r>
    </w:p>
    <w:p w14:paraId="737A7624" w14:textId="77777777" w:rsidR="001F7C57" w:rsidRPr="00B167E1" w:rsidRDefault="001F7C57" w:rsidP="001F7C57">
      <w:pPr>
        <w:tabs>
          <w:tab w:val="left" w:pos="1440"/>
        </w:tabs>
        <w:ind w:left="180"/>
      </w:pPr>
    </w:p>
    <w:p w14:paraId="3C133FFC" w14:textId="77777777" w:rsidR="001F7C57" w:rsidRPr="00B167E1" w:rsidRDefault="001F7C57" w:rsidP="00792C0E">
      <w:pPr>
        <w:pStyle w:val="ListParagraph"/>
        <w:numPr>
          <w:ilvl w:val="0"/>
          <w:numId w:val="11"/>
        </w:numPr>
        <w:spacing w:after="0"/>
        <w:ind w:left="360"/>
        <w:rPr>
          <w:rFonts w:cs="Times New Roman"/>
        </w:rPr>
      </w:pPr>
      <w:r w:rsidRPr="00B167E1">
        <w:rPr>
          <w:rFonts w:cs="Times New Roman"/>
          <w:position w:val="-18"/>
        </w:rPr>
        <w:object w:dxaOrig="720" w:dyaOrig="480" w14:anchorId="4017EEB7">
          <v:shape id="_x0000_i1101" type="#_x0000_t75" style="width:36pt;height:24pt" o:ole="">
            <v:imagedata r:id="rId160" o:title=""/>
          </v:shape>
          <o:OLEObject Type="Embed" ProgID="Equation.DSMT4" ShapeID="_x0000_i1101" DrawAspect="Content" ObjectID="_1610088716" r:id="rId161"/>
        </w:object>
      </w:r>
    </w:p>
    <w:p w14:paraId="498A7898" w14:textId="77777777" w:rsidR="001F7C57" w:rsidRPr="00B167E1" w:rsidRDefault="001F7C57" w:rsidP="001F7C57">
      <w:pPr>
        <w:ind w:left="360"/>
      </w:pPr>
      <w:r w:rsidRPr="00B362F3">
        <w:rPr>
          <w:position w:val="-20"/>
        </w:rPr>
        <w:object w:dxaOrig="2640" w:dyaOrig="520" w14:anchorId="712DB20D">
          <v:shape id="_x0000_i1102" type="#_x0000_t75" style="width:132pt;height:26.25pt" o:ole="">
            <v:imagedata r:id="rId162" o:title=""/>
          </v:shape>
          <o:OLEObject Type="Embed" ProgID="Equation.DSMT4" ShapeID="_x0000_i1102" DrawAspect="Content" ObjectID="_1610088717" r:id="rId163"/>
        </w:object>
      </w:r>
    </w:p>
    <w:p w14:paraId="60413516" w14:textId="77777777" w:rsidR="001F7C57" w:rsidRPr="00B167E1" w:rsidRDefault="001F7C57" w:rsidP="001F7C57">
      <w:pPr>
        <w:ind w:left="360"/>
      </w:pPr>
      <w:r w:rsidRPr="00B167E1">
        <w:rPr>
          <w:position w:val="-6"/>
        </w:rPr>
        <w:object w:dxaOrig="800" w:dyaOrig="279" w14:anchorId="0114992F">
          <v:shape id="_x0000_i1103" type="#_x0000_t75" style="width:39.75pt;height:13.5pt" o:ole="">
            <v:imagedata r:id="rId164" o:title=""/>
          </v:shape>
          <o:OLEObject Type="Embed" ProgID="Equation.DSMT4" ShapeID="_x0000_i1103" DrawAspect="Content" ObjectID="_1610088718" r:id="rId165"/>
        </w:object>
      </w:r>
    </w:p>
    <w:p w14:paraId="409E6CFA" w14:textId="77777777" w:rsidR="001F7C57" w:rsidRDefault="001F7C57" w:rsidP="001F7C57">
      <w:pPr>
        <w:tabs>
          <w:tab w:val="left" w:pos="360"/>
          <w:tab w:val="left" w:pos="720"/>
          <w:tab w:val="left" w:pos="1440"/>
        </w:tabs>
      </w:pPr>
    </w:p>
    <w:p w14:paraId="18C78073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</w:p>
    <w:p w14:paraId="38977626" w14:textId="77777777" w:rsidR="001F7C57" w:rsidRDefault="001F7C57" w:rsidP="001F7C57">
      <w:pPr>
        <w:tabs>
          <w:tab w:val="left" w:pos="360"/>
          <w:tab w:val="left" w:pos="720"/>
          <w:tab w:val="left" w:pos="1440"/>
        </w:tabs>
        <w:spacing w:after="60"/>
        <w:rPr>
          <w:position w:val="-18"/>
        </w:rPr>
      </w:pPr>
      <w:r w:rsidRPr="00B167E1">
        <w:t xml:space="preserve">Simplify:  </w:t>
      </w:r>
      <w:r w:rsidRPr="00C11803">
        <w:rPr>
          <w:position w:val="-20"/>
        </w:rPr>
        <w:object w:dxaOrig="920" w:dyaOrig="520" w14:anchorId="0E454850">
          <v:shape id="_x0000_i1104" type="#_x0000_t75" style="width:45.75pt;height:26.25pt" o:ole="">
            <v:imagedata r:id="rId166" o:title=""/>
          </v:shape>
          <o:OLEObject Type="Embed" ProgID="Equation.DSMT4" ShapeID="_x0000_i1104" DrawAspect="Content" ObjectID="_1610088719" r:id="rId167"/>
        </w:object>
      </w:r>
    </w:p>
    <w:p w14:paraId="259C5664" w14:textId="77777777" w:rsidR="001F7C57" w:rsidRDefault="001F7C57" w:rsidP="001F7C57">
      <w:pPr>
        <w:tabs>
          <w:tab w:val="left" w:pos="1350"/>
        </w:tabs>
      </w:pPr>
      <w:r>
        <w:tab/>
      </w:r>
      <w:r w:rsidRPr="00C11803">
        <w:rPr>
          <w:position w:val="-20"/>
        </w:rPr>
        <w:object w:dxaOrig="780" w:dyaOrig="520" w14:anchorId="12F3ED4C">
          <v:shape id="_x0000_i1105" type="#_x0000_t75" style="width:39pt;height:26.25pt" o:ole="">
            <v:imagedata r:id="rId168" o:title=""/>
          </v:shape>
          <o:OLEObject Type="Embed" ProgID="Equation.DSMT4" ShapeID="_x0000_i1105" DrawAspect="Content" ObjectID="_1610088720" r:id="rId169"/>
        </w:object>
      </w:r>
    </w:p>
    <w:p w14:paraId="79AAF1D9" w14:textId="77777777" w:rsidR="001F7C57" w:rsidRDefault="001F7C57" w:rsidP="001F7C57">
      <w:pPr>
        <w:tabs>
          <w:tab w:val="left" w:pos="1350"/>
        </w:tabs>
      </w:pPr>
      <w:r>
        <w:tab/>
      </w:r>
      <w:r w:rsidRPr="00C11803">
        <w:rPr>
          <w:position w:val="-20"/>
        </w:rPr>
        <w:object w:dxaOrig="420" w:dyaOrig="520" w14:anchorId="32E33F7C">
          <v:shape id="_x0000_i1106" type="#_x0000_t75" style="width:21pt;height:26.25pt" o:ole="">
            <v:imagedata r:id="rId170" o:title=""/>
          </v:shape>
          <o:OLEObject Type="Embed" ProgID="Equation.DSMT4" ShapeID="_x0000_i1106" DrawAspect="Content" ObjectID="_1610088721" r:id="rId171"/>
        </w:object>
      </w:r>
    </w:p>
    <w:p w14:paraId="2E0D0287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  <w:spacing w:after="60"/>
      </w:pPr>
    </w:p>
    <w:p w14:paraId="4426AFB6" w14:textId="77777777" w:rsidR="001F7C57" w:rsidRDefault="001F7C57" w:rsidP="001F7C57">
      <w:pPr>
        <w:tabs>
          <w:tab w:val="left" w:pos="360"/>
          <w:tab w:val="left" w:pos="720"/>
          <w:tab w:val="left" w:pos="1440"/>
        </w:tabs>
        <w:rPr>
          <w:position w:val="-18"/>
        </w:rPr>
      </w:pPr>
      <w:r w:rsidRPr="00B167E1">
        <w:t xml:space="preserve">Simplify:  </w:t>
      </w:r>
      <w:r w:rsidRPr="00C11803">
        <w:rPr>
          <w:position w:val="-20"/>
        </w:rPr>
        <w:object w:dxaOrig="1040" w:dyaOrig="520" w14:anchorId="53074316">
          <v:shape id="_x0000_i1107" type="#_x0000_t75" style="width:51.75pt;height:26.25pt" o:ole="">
            <v:imagedata r:id="rId172" o:title=""/>
          </v:shape>
          <o:OLEObject Type="Embed" ProgID="Equation.DSMT4" ShapeID="_x0000_i1107" DrawAspect="Content" ObjectID="_1610088722" r:id="rId173"/>
        </w:object>
      </w:r>
    </w:p>
    <w:p w14:paraId="1B2FBB93" w14:textId="77777777" w:rsidR="001F7C57" w:rsidRDefault="001F7C57" w:rsidP="001F7C57">
      <w:pPr>
        <w:tabs>
          <w:tab w:val="left" w:pos="1260"/>
          <w:tab w:val="left" w:pos="1350"/>
        </w:tabs>
      </w:pPr>
      <w:r>
        <w:tab/>
      </w:r>
      <w:r w:rsidRPr="00C11803">
        <w:rPr>
          <w:position w:val="-20"/>
        </w:rPr>
        <w:object w:dxaOrig="540" w:dyaOrig="520" w14:anchorId="58A58CAD">
          <v:shape id="_x0000_i1108" type="#_x0000_t75" style="width:27pt;height:26.25pt" o:ole="">
            <v:imagedata r:id="rId174" o:title=""/>
          </v:shape>
          <o:OLEObject Type="Embed" ProgID="Equation.DSMT4" ShapeID="_x0000_i1108" DrawAspect="Content" ObjectID="_1610088723" r:id="rId175"/>
        </w:object>
      </w:r>
    </w:p>
    <w:p w14:paraId="113BC3CE" w14:textId="77777777" w:rsidR="001F7C57" w:rsidRDefault="001F7C57" w:rsidP="001F7C57">
      <w:pPr>
        <w:tabs>
          <w:tab w:val="left" w:pos="1260"/>
          <w:tab w:val="left" w:pos="1350"/>
        </w:tabs>
      </w:pPr>
      <w:r>
        <w:tab/>
      </w:r>
      <w:r w:rsidRPr="00C11803">
        <w:rPr>
          <w:position w:val="-20"/>
        </w:rPr>
        <w:object w:dxaOrig="720" w:dyaOrig="520" w14:anchorId="6212BDBC">
          <v:shape id="_x0000_i1109" type="#_x0000_t75" style="width:36pt;height:26.25pt" o:ole="">
            <v:imagedata r:id="rId176" o:title=""/>
          </v:shape>
          <o:OLEObject Type="Embed" ProgID="Equation.DSMT4" ShapeID="_x0000_i1109" DrawAspect="Content" ObjectID="_1610088724" r:id="rId177"/>
        </w:object>
      </w:r>
    </w:p>
    <w:p w14:paraId="3CD381AA" w14:textId="77777777" w:rsidR="001F7C57" w:rsidRDefault="001F7C57" w:rsidP="001F7C57">
      <w:pPr>
        <w:tabs>
          <w:tab w:val="left" w:pos="1260"/>
          <w:tab w:val="left" w:pos="1350"/>
        </w:tabs>
      </w:pPr>
      <w:r>
        <w:tab/>
      </w:r>
      <w:r w:rsidRPr="00C11803">
        <w:rPr>
          <w:position w:val="-20"/>
        </w:rPr>
        <w:object w:dxaOrig="520" w:dyaOrig="520" w14:anchorId="0405BCED">
          <v:shape id="_x0000_i1110" type="#_x0000_t75" style="width:26.25pt;height:26.25pt" o:ole="">
            <v:imagedata r:id="rId178" o:title=""/>
          </v:shape>
          <o:OLEObject Type="Embed" ProgID="Equation.DSMT4" ShapeID="_x0000_i1110" DrawAspect="Content" ObjectID="_1610088725" r:id="rId179"/>
        </w:object>
      </w:r>
    </w:p>
    <w:p w14:paraId="192229B5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</w:p>
    <w:p w14:paraId="4EA6BB27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</w:p>
    <w:p w14:paraId="6D669C0F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  <w:r w:rsidRPr="00B167E1">
        <w:t xml:space="preserve">If the denominators are the same </w:t>
      </w:r>
      <w:r w:rsidRPr="00B167E1">
        <w:sym w:font="Symbol" w:char="F0DE"/>
      </w:r>
      <w:r w:rsidRPr="00B167E1">
        <w:t xml:space="preserve"> add the numerators</w:t>
      </w:r>
    </w:p>
    <w:p w14:paraId="147DE3F0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  <w:r w:rsidRPr="00B167E1">
        <w:tab/>
      </w:r>
      <w:r w:rsidRPr="002A0A19">
        <w:rPr>
          <w:position w:val="-20"/>
        </w:rPr>
        <w:object w:dxaOrig="1760" w:dyaOrig="520" w14:anchorId="6B2D8B97">
          <v:shape id="_x0000_i1111" type="#_x0000_t75" style="width:87.75pt;height:26.25pt" o:ole="">
            <v:imagedata r:id="rId180" o:title=""/>
          </v:shape>
          <o:OLEObject Type="Embed" ProgID="Equation.DSMT4" ShapeID="_x0000_i1111" DrawAspect="Content" ObjectID="_1610088726" r:id="rId181"/>
        </w:object>
      </w:r>
    </w:p>
    <w:p w14:paraId="3C9E24A9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</w:p>
    <w:p w14:paraId="19F14342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  <w:r w:rsidRPr="00B167E1">
        <w:t xml:space="preserve">If the denominators are the same </w:t>
      </w:r>
      <w:r w:rsidRPr="00B167E1">
        <w:sym w:font="Symbol" w:char="F0DE"/>
      </w:r>
      <w:r w:rsidRPr="00B167E1">
        <w:t xml:space="preserve"> subtract the numerators</w:t>
      </w:r>
    </w:p>
    <w:p w14:paraId="57AE08FA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  <w:r w:rsidRPr="00B167E1">
        <w:tab/>
      </w:r>
      <w:r w:rsidRPr="002A0A19">
        <w:rPr>
          <w:position w:val="-20"/>
        </w:rPr>
        <w:object w:dxaOrig="1780" w:dyaOrig="520" w14:anchorId="4D51023C">
          <v:shape id="_x0000_i1112" type="#_x0000_t75" style="width:89.25pt;height:26.25pt" o:ole="">
            <v:imagedata r:id="rId182" o:title=""/>
          </v:shape>
          <o:OLEObject Type="Embed" ProgID="Equation.DSMT4" ShapeID="_x0000_i1112" DrawAspect="Content" ObjectID="_1610088727" r:id="rId183"/>
        </w:object>
      </w:r>
    </w:p>
    <w:p w14:paraId="4A9B3C08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</w:p>
    <w:p w14:paraId="405AD73F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  <w:r w:rsidRPr="00B167E1">
        <w:lastRenderedPageBreak/>
        <w:t>If the denominators are not the same</w:t>
      </w:r>
    </w:p>
    <w:p w14:paraId="78006BA4" w14:textId="77777777" w:rsidR="001F7C57" w:rsidRPr="00B167E1" w:rsidRDefault="001F7C57" w:rsidP="007C6F25">
      <w:pPr>
        <w:ind w:left="720" w:hanging="540"/>
      </w:pPr>
      <w:r w:rsidRPr="00B167E1">
        <w:t xml:space="preserve"> </w:t>
      </w:r>
      <w:r w:rsidRPr="00B167E1">
        <w:sym w:font="Symbol" w:char="F0DE"/>
      </w:r>
      <w:r w:rsidRPr="00B167E1">
        <w:t xml:space="preserve"> Find Least Common Denominator (</w:t>
      </w:r>
      <w:r w:rsidRPr="00D55682">
        <w:rPr>
          <w:b/>
          <w:i/>
        </w:rPr>
        <w:t>LCD</w:t>
      </w:r>
      <w:r w:rsidRPr="00B167E1">
        <w:t>) and convert so that the fractions have the same denominators</w:t>
      </w:r>
    </w:p>
    <w:p w14:paraId="432E7807" w14:textId="77777777" w:rsidR="001F7C57" w:rsidRPr="00B167E1" w:rsidRDefault="001F7C57" w:rsidP="001F7C57"/>
    <w:p w14:paraId="68BF6B59" w14:textId="77777777" w:rsidR="001F7C57" w:rsidRPr="00B167E1" w:rsidRDefault="001F7C57" w:rsidP="001F7C57">
      <w:r w:rsidRPr="00C11803">
        <w:rPr>
          <w:b/>
          <w:i/>
        </w:rPr>
        <w:t>LCD:</w:t>
      </w:r>
      <w:r w:rsidRPr="00B167E1">
        <w:t xml:space="preserve"> is the smallest whole number that is a multiple of each</w:t>
      </w:r>
    </w:p>
    <w:p w14:paraId="12862820" w14:textId="77777777" w:rsidR="001F7C57" w:rsidRPr="00B167E1" w:rsidRDefault="001F7C57" w:rsidP="001F7C57"/>
    <w:p w14:paraId="3FBE1197" w14:textId="0C11079C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  <w:r w:rsidRPr="00B167E1">
        <w:rPr>
          <w:position w:val="-20"/>
        </w:rPr>
        <w:object w:dxaOrig="700" w:dyaOrig="520" w14:anchorId="37CFA4AB">
          <v:shape id="_x0000_i1113" type="#_x0000_t75" style="width:34.5pt;height:25.5pt" o:ole="">
            <v:imagedata r:id="rId184" o:title=""/>
          </v:shape>
          <o:OLEObject Type="Embed" ProgID="Equation.DSMT4" ShapeID="_x0000_i1113" DrawAspect="Content" ObjectID="_1610088728" r:id="rId185"/>
        </w:object>
      </w:r>
      <w:r w:rsidRPr="00B167E1">
        <w:t xml:space="preserve"> </w:t>
      </w:r>
      <w:r w:rsidRPr="00B167E1">
        <w:tab/>
      </w:r>
      <w:proofErr w:type="gramStart"/>
      <w:r w:rsidRPr="007C6F25">
        <w:rPr>
          <w:b/>
          <w:i/>
        </w:rPr>
        <w:t>LCD</w:t>
      </w:r>
      <w:r w:rsidRPr="00B167E1">
        <w:t xml:space="preserve"> </w:t>
      </w:r>
      <w:r w:rsidR="007C6F25">
        <w:t xml:space="preserve"> </w:t>
      </w:r>
      <w:r w:rsidRPr="00B167E1">
        <w:t>(</w:t>
      </w:r>
      <w:proofErr w:type="gramEnd"/>
      <w:r w:rsidRPr="00B167E1">
        <w:t>8, 12)</w:t>
      </w:r>
    </w:p>
    <w:p w14:paraId="79B5B002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  <w:tab w:val="left" w:pos="1710"/>
        </w:tabs>
      </w:pPr>
      <w:r w:rsidRPr="00B167E1">
        <w:tab/>
      </w:r>
      <w:r w:rsidRPr="00B167E1">
        <w:tab/>
      </w:r>
      <w:r w:rsidRPr="00B167E1">
        <w:tab/>
        <w:t>8</w:t>
      </w:r>
      <w:r w:rsidRPr="00B167E1">
        <w:tab/>
        <w:t>= 2</w:t>
      </w:r>
      <w:r w:rsidRPr="00B167E1">
        <w:rPr>
          <w:sz w:val="32"/>
          <w:vertAlign w:val="superscript"/>
        </w:rPr>
        <w:t>3</w:t>
      </w:r>
      <w:r w:rsidRPr="00B167E1">
        <w:t xml:space="preserve"> </w:t>
      </w:r>
    </w:p>
    <w:p w14:paraId="4A2E3AFB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  <w:r w:rsidRPr="00B167E1">
        <w:tab/>
      </w:r>
      <w:r w:rsidRPr="00B167E1">
        <w:tab/>
      </w:r>
      <w:r w:rsidRPr="00B167E1">
        <w:tab/>
        <w:t>12 =</w:t>
      </w:r>
      <w:r w:rsidRPr="00B167E1">
        <w:rPr>
          <w:u w:val="single"/>
        </w:rPr>
        <w:t xml:space="preserve"> 2</w:t>
      </w:r>
      <w:r w:rsidRPr="00B167E1">
        <w:rPr>
          <w:sz w:val="32"/>
          <w:u w:val="single"/>
          <w:vertAlign w:val="superscript"/>
        </w:rPr>
        <w:t>2</w:t>
      </w:r>
      <w:r w:rsidRPr="00B167E1">
        <w:rPr>
          <w:u w:val="single"/>
        </w:rPr>
        <w:t xml:space="preserve"> 3</w:t>
      </w:r>
    </w:p>
    <w:p w14:paraId="6A998B91" w14:textId="77777777" w:rsidR="001F7C57" w:rsidRPr="00B167E1" w:rsidRDefault="001F7C57" w:rsidP="001F7C57">
      <w:pPr>
        <w:tabs>
          <w:tab w:val="left" w:pos="1800"/>
          <w:tab w:val="left" w:pos="2430"/>
          <w:tab w:val="left" w:pos="3600"/>
        </w:tabs>
        <w:spacing w:after="120"/>
      </w:pPr>
      <w:r w:rsidRPr="00B167E1">
        <w:tab/>
        <w:t>2</w:t>
      </w:r>
      <w:r w:rsidRPr="00B167E1">
        <w:rPr>
          <w:sz w:val="32"/>
          <w:vertAlign w:val="superscript"/>
        </w:rPr>
        <w:t>3</w:t>
      </w:r>
      <w:r w:rsidRPr="00B167E1">
        <w:t xml:space="preserve"> 3</w:t>
      </w:r>
      <w:r w:rsidRPr="00B167E1">
        <w:tab/>
        <w:t>= 24</w:t>
      </w:r>
      <w:r w:rsidRPr="00B167E1">
        <w:tab/>
      </w:r>
      <w:r w:rsidRPr="00D55682">
        <w:rPr>
          <w:b/>
          <w:i/>
        </w:rPr>
        <w:t>LCD</w:t>
      </w:r>
      <w:r w:rsidRPr="00B167E1">
        <w:t xml:space="preserve"> (8, 12) = 24</w:t>
      </w:r>
    </w:p>
    <w:p w14:paraId="1F8C3875" w14:textId="77777777" w:rsidR="001F7C57" w:rsidRPr="00B167E1" w:rsidRDefault="001F7C57" w:rsidP="001F7C57">
      <w:pPr>
        <w:tabs>
          <w:tab w:val="left" w:pos="360"/>
        </w:tabs>
      </w:pPr>
      <w:r w:rsidRPr="00B167E1">
        <w:tab/>
      </w:r>
      <w:r w:rsidRPr="00B167E1">
        <w:rPr>
          <w:position w:val="-20"/>
        </w:rPr>
        <w:object w:dxaOrig="1939" w:dyaOrig="520" w14:anchorId="33ED0B0A">
          <v:shape id="_x0000_i1114" type="#_x0000_t75" style="width:96.75pt;height:25.5pt" o:ole="">
            <v:imagedata r:id="rId186" o:title=""/>
          </v:shape>
          <o:OLEObject Type="Embed" ProgID="Equation.DSMT4" ShapeID="_x0000_i1114" DrawAspect="Content" ObjectID="_1610088729" r:id="rId187"/>
        </w:object>
      </w:r>
    </w:p>
    <w:p w14:paraId="615EA0DE" w14:textId="77777777" w:rsidR="001F7C57" w:rsidRPr="00B167E1" w:rsidRDefault="001F7C57" w:rsidP="001F7C57">
      <w:pPr>
        <w:tabs>
          <w:tab w:val="left" w:pos="1080"/>
        </w:tabs>
      </w:pPr>
      <w:r w:rsidRPr="00B167E1">
        <w:tab/>
      </w:r>
      <w:r w:rsidRPr="00B167E1">
        <w:rPr>
          <w:position w:val="-20"/>
        </w:rPr>
        <w:object w:dxaOrig="1060" w:dyaOrig="520" w14:anchorId="27CD4D16">
          <v:shape id="_x0000_i1115" type="#_x0000_t75" style="width:53.25pt;height:25.5pt" o:ole="">
            <v:imagedata r:id="rId188" o:title=""/>
          </v:shape>
          <o:OLEObject Type="Embed" ProgID="Equation.DSMT4" ShapeID="_x0000_i1115" DrawAspect="Content" ObjectID="_1610088730" r:id="rId189"/>
        </w:object>
      </w:r>
    </w:p>
    <w:p w14:paraId="064E3F9D" w14:textId="77777777" w:rsidR="001F7C57" w:rsidRDefault="001F7C57" w:rsidP="001F7C57">
      <w:pPr>
        <w:tabs>
          <w:tab w:val="left" w:pos="1080"/>
        </w:tabs>
        <w:rPr>
          <w:position w:val="-20"/>
        </w:rPr>
      </w:pPr>
      <w:r w:rsidRPr="00B167E1">
        <w:tab/>
      </w:r>
      <w:r w:rsidRPr="00B167E1">
        <w:rPr>
          <w:position w:val="-20"/>
        </w:rPr>
        <w:object w:dxaOrig="859" w:dyaOrig="520" w14:anchorId="0A12FF4A">
          <v:shape id="_x0000_i1116" type="#_x0000_t75" style="width:43.5pt;height:25.5pt" o:ole="">
            <v:imagedata r:id="rId190" o:title=""/>
          </v:shape>
          <o:OLEObject Type="Embed" ProgID="Equation.DSMT4" ShapeID="_x0000_i1116" DrawAspect="Content" ObjectID="_1610088731" r:id="rId191"/>
        </w:object>
      </w:r>
    </w:p>
    <w:p w14:paraId="02EB3125" w14:textId="77777777" w:rsidR="001F7C57" w:rsidRPr="00B167E1" w:rsidRDefault="001F7C57" w:rsidP="001F7C57">
      <w:pPr>
        <w:tabs>
          <w:tab w:val="left" w:pos="1080"/>
        </w:tabs>
      </w:pPr>
      <w:r>
        <w:rPr>
          <w:position w:val="-20"/>
        </w:rPr>
        <w:tab/>
      </w:r>
      <w:r w:rsidRPr="00B167E1">
        <w:rPr>
          <w:position w:val="-20"/>
        </w:rPr>
        <w:t xml:space="preserve"> </w:t>
      </w:r>
      <w:r w:rsidRPr="00B167E1">
        <w:rPr>
          <w:position w:val="-20"/>
        </w:rPr>
        <w:object w:dxaOrig="540" w:dyaOrig="520" w14:anchorId="15D87980">
          <v:shape id="_x0000_i1117" type="#_x0000_t75" style="width:27pt;height:25.5pt" o:ole="">
            <v:imagedata r:id="rId192" o:title=""/>
          </v:shape>
          <o:OLEObject Type="Embed" ProgID="Equation.DSMT4" ShapeID="_x0000_i1117" DrawAspect="Content" ObjectID="_1610088732" r:id="rId193"/>
        </w:object>
      </w:r>
    </w:p>
    <w:p w14:paraId="13C91A62" w14:textId="77777777" w:rsidR="001F7C57" w:rsidRDefault="001F7C57" w:rsidP="001F7C57">
      <w:pPr>
        <w:tabs>
          <w:tab w:val="left" w:pos="360"/>
          <w:tab w:val="left" w:pos="720"/>
          <w:tab w:val="left" w:pos="1440"/>
        </w:tabs>
        <w:rPr>
          <w:position w:val="-20"/>
        </w:rPr>
      </w:pPr>
    </w:p>
    <w:p w14:paraId="2505CF16" w14:textId="77777777" w:rsidR="001F7C57" w:rsidRDefault="001F7C57" w:rsidP="001F7C57">
      <w:pPr>
        <w:tabs>
          <w:tab w:val="left" w:pos="360"/>
          <w:tab w:val="left" w:pos="720"/>
          <w:tab w:val="left" w:pos="1440"/>
        </w:tabs>
        <w:rPr>
          <w:position w:val="-20"/>
        </w:rPr>
      </w:pPr>
    </w:p>
    <w:p w14:paraId="6AE65349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  <w:r w:rsidRPr="00B167E1">
        <w:rPr>
          <w:position w:val="-20"/>
        </w:rPr>
        <w:object w:dxaOrig="840" w:dyaOrig="520" w14:anchorId="2CB9DF25">
          <v:shape id="_x0000_i1118" type="#_x0000_t75" style="width:42pt;height:25.5pt" o:ole="">
            <v:imagedata r:id="rId194" o:title=""/>
          </v:shape>
          <o:OLEObject Type="Embed" ProgID="Equation.DSMT4" ShapeID="_x0000_i1118" DrawAspect="Content" ObjectID="_1610088733" r:id="rId195"/>
        </w:object>
      </w:r>
    </w:p>
    <w:p w14:paraId="2115FEA0" w14:textId="6EECC366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  <w:r w:rsidRPr="00B167E1">
        <w:tab/>
      </w:r>
      <w:r w:rsidRPr="00B167E1">
        <w:tab/>
      </w:r>
      <w:proofErr w:type="gramStart"/>
      <w:r w:rsidRPr="00D55682">
        <w:rPr>
          <w:b/>
          <w:i/>
        </w:rPr>
        <w:t>LCD</w:t>
      </w:r>
      <w:r w:rsidR="007C6F25">
        <w:rPr>
          <w:b/>
          <w:i/>
        </w:rPr>
        <w:t xml:space="preserve"> </w:t>
      </w:r>
      <w:r w:rsidRPr="00B167E1">
        <w:t xml:space="preserve"> (</w:t>
      </w:r>
      <w:proofErr w:type="gramEnd"/>
      <w:r w:rsidRPr="00B167E1">
        <w:t>75, 50)</w:t>
      </w:r>
      <w:r w:rsidRPr="00B167E1">
        <w:tab/>
      </w:r>
      <w:r w:rsidRPr="00B167E1">
        <w:tab/>
        <w:t>75  =   5</w:t>
      </w:r>
      <w:r w:rsidRPr="00B167E1">
        <w:rPr>
          <w:sz w:val="32"/>
          <w:vertAlign w:val="superscript"/>
        </w:rPr>
        <w:t>3</w:t>
      </w:r>
      <w:r w:rsidRPr="00B167E1">
        <w:t xml:space="preserve"> </w:t>
      </w:r>
    </w:p>
    <w:p w14:paraId="63D5F134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  <w:r w:rsidRPr="00B167E1">
        <w:tab/>
      </w:r>
      <w:r w:rsidRPr="00B167E1">
        <w:tab/>
      </w:r>
      <w:r w:rsidRPr="00B167E1">
        <w:tab/>
      </w:r>
      <w:r w:rsidRPr="00B167E1">
        <w:tab/>
      </w:r>
      <w:r w:rsidRPr="00B167E1">
        <w:tab/>
        <w:t>50 =</w:t>
      </w:r>
      <w:r w:rsidRPr="00B167E1">
        <w:rPr>
          <w:u w:val="single"/>
        </w:rPr>
        <w:t xml:space="preserve"> 2 5</w:t>
      </w:r>
      <w:r w:rsidRPr="00B167E1">
        <w:rPr>
          <w:sz w:val="32"/>
          <w:u w:val="single"/>
          <w:vertAlign w:val="superscript"/>
        </w:rPr>
        <w:t>2</w:t>
      </w:r>
    </w:p>
    <w:p w14:paraId="219330C2" w14:textId="77777777" w:rsidR="001F7C57" w:rsidRDefault="001F7C57" w:rsidP="001F7C57">
      <w:pPr>
        <w:tabs>
          <w:tab w:val="left" w:pos="1800"/>
          <w:tab w:val="left" w:pos="2430"/>
          <w:tab w:val="left" w:pos="3330"/>
          <w:tab w:val="left" w:pos="4050"/>
        </w:tabs>
      </w:pPr>
      <w:r w:rsidRPr="00B167E1">
        <w:tab/>
        <w:t xml:space="preserve"> </w:t>
      </w:r>
      <w:r w:rsidRPr="00B167E1">
        <w:tab/>
      </w:r>
      <w:r w:rsidRPr="00B167E1">
        <w:tab/>
        <w:t xml:space="preserve"> </w:t>
      </w:r>
      <w:proofErr w:type="gramStart"/>
      <w:r w:rsidRPr="00B167E1">
        <w:t>2  5</w:t>
      </w:r>
      <w:r w:rsidRPr="00B167E1">
        <w:rPr>
          <w:sz w:val="32"/>
          <w:vertAlign w:val="superscript"/>
        </w:rPr>
        <w:t>3</w:t>
      </w:r>
      <w:proofErr w:type="gramEnd"/>
      <w:r w:rsidRPr="00B167E1">
        <w:tab/>
        <w:t>= 150</w:t>
      </w:r>
      <w:r w:rsidRPr="00B167E1">
        <w:tab/>
      </w:r>
      <w:r w:rsidRPr="00D55682">
        <w:rPr>
          <w:b/>
          <w:i/>
        </w:rPr>
        <w:t>LCD</w:t>
      </w:r>
      <w:r w:rsidRPr="00B167E1">
        <w:t xml:space="preserve"> (75, 50) = 150</w:t>
      </w:r>
    </w:p>
    <w:p w14:paraId="26C2464A" w14:textId="77777777" w:rsidR="001F7C57" w:rsidRPr="00B167E1" w:rsidRDefault="001F7C57" w:rsidP="001F7C57">
      <w:pPr>
        <w:tabs>
          <w:tab w:val="left" w:pos="1800"/>
          <w:tab w:val="left" w:pos="2430"/>
          <w:tab w:val="left" w:pos="3330"/>
          <w:tab w:val="left" w:pos="4050"/>
        </w:tabs>
      </w:pPr>
    </w:p>
    <w:p w14:paraId="060F4720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  <w:r w:rsidRPr="00B167E1">
        <w:tab/>
      </w:r>
      <w:r w:rsidRPr="00B167E1">
        <w:rPr>
          <w:position w:val="-20"/>
        </w:rPr>
        <w:object w:dxaOrig="2560" w:dyaOrig="580" w14:anchorId="71B25865">
          <v:shape id="_x0000_i1119" type="#_x0000_t75" style="width:128.25pt;height:29.25pt" o:ole="">
            <v:imagedata r:id="rId196" o:title=""/>
          </v:shape>
          <o:OLEObject Type="Embed" ProgID="Equation.DSMT4" ShapeID="_x0000_i1119" DrawAspect="Content" ObjectID="_1610088734" r:id="rId197"/>
        </w:object>
      </w:r>
    </w:p>
    <w:p w14:paraId="1328399F" w14:textId="77777777" w:rsidR="001F7C57" w:rsidRPr="00B167E1" w:rsidRDefault="001F7C57" w:rsidP="001F7C57">
      <w:pPr>
        <w:tabs>
          <w:tab w:val="left" w:pos="360"/>
          <w:tab w:val="left" w:pos="1260"/>
        </w:tabs>
      </w:pPr>
      <w:r w:rsidRPr="00B167E1">
        <w:tab/>
      </w:r>
      <w:r w:rsidRPr="00B167E1">
        <w:tab/>
      </w:r>
      <w:r w:rsidRPr="00595906">
        <w:rPr>
          <w:position w:val="-20"/>
        </w:rPr>
        <w:object w:dxaOrig="960" w:dyaOrig="520" w14:anchorId="61F5FF3E">
          <v:shape id="_x0000_i1120" type="#_x0000_t75" style="width:48pt;height:26.25pt" o:ole="">
            <v:imagedata r:id="rId198" o:title=""/>
          </v:shape>
          <o:OLEObject Type="Embed" ProgID="Equation.DSMT4" ShapeID="_x0000_i1120" DrawAspect="Content" ObjectID="_1610088735" r:id="rId199"/>
        </w:object>
      </w:r>
    </w:p>
    <w:p w14:paraId="09373593" w14:textId="77777777" w:rsidR="001F7C57" w:rsidRDefault="001F7C57" w:rsidP="001F7C57">
      <w:pPr>
        <w:tabs>
          <w:tab w:val="left" w:pos="360"/>
          <w:tab w:val="left" w:pos="1260"/>
        </w:tabs>
        <w:rPr>
          <w:position w:val="-18"/>
        </w:rPr>
      </w:pPr>
      <w:r w:rsidRPr="00B167E1">
        <w:tab/>
      </w:r>
      <w:r w:rsidRPr="00B167E1">
        <w:tab/>
      </w:r>
      <w:r w:rsidRPr="00595906">
        <w:rPr>
          <w:position w:val="-20"/>
        </w:rPr>
        <w:object w:dxaOrig="639" w:dyaOrig="520" w14:anchorId="354DE4BC">
          <v:shape id="_x0000_i1121" type="#_x0000_t75" style="width:32.25pt;height:26.25pt" o:ole="">
            <v:imagedata r:id="rId200" o:title=""/>
          </v:shape>
          <o:OLEObject Type="Embed" ProgID="Equation.DSMT4" ShapeID="_x0000_i1121" DrawAspect="Content" ObjectID="_1610088736" r:id="rId201"/>
        </w:object>
      </w:r>
    </w:p>
    <w:p w14:paraId="260EED58" w14:textId="3ECAE9C1" w:rsidR="001F7C57" w:rsidRPr="00B167E1" w:rsidRDefault="001F7C57" w:rsidP="001F7C57">
      <w:pPr>
        <w:tabs>
          <w:tab w:val="left" w:pos="1260"/>
        </w:tabs>
      </w:pPr>
      <w:r>
        <w:rPr>
          <w:position w:val="-18"/>
        </w:rPr>
        <w:tab/>
      </w:r>
      <w:r w:rsidR="002A039D" w:rsidRPr="002A039D">
        <w:rPr>
          <w:position w:val="-26"/>
        </w:rPr>
        <w:object w:dxaOrig="680" w:dyaOrig="580" w14:anchorId="084CD9C4">
          <v:shape id="_x0000_i1122" type="#_x0000_t75" style="width:34.5pt;height:29.25pt" o:ole="">
            <v:imagedata r:id="rId202" o:title=""/>
          </v:shape>
          <o:OLEObject Type="Embed" ProgID="Equation.DSMT4" ShapeID="_x0000_i1122" DrawAspect="Content" ObjectID="_1610088737" r:id="rId203"/>
        </w:object>
      </w:r>
      <w:r>
        <w:rPr>
          <w:position w:val="-18"/>
        </w:rPr>
        <w:tab/>
      </w:r>
    </w:p>
    <w:p w14:paraId="25B41180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  <w:spacing w:after="120"/>
      </w:pPr>
    </w:p>
    <w:p w14:paraId="08102EC0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</w:p>
    <w:p w14:paraId="6FDE27A8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  <w:spacing w:after="120"/>
      </w:pPr>
      <w:r w:rsidRPr="000A0D43">
        <w:rPr>
          <w:position w:val="-22"/>
        </w:rPr>
        <w:object w:dxaOrig="1780" w:dyaOrig="560" w14:anchorId="074AE309">
          <v:shape id="_x0000_i1123" type="#_x0000_t75" style="width:88.5pt;height:27.75pt" o:ole="">
            <v:imagedata r:id="rId204" o:title=""/>
          </v:shape>
          <o:OLEObject Type="Embed" ProgID="Equation.DSMT4" ShapeID="_x0000_i1123" DrawAspect="Content" ObjectID="_1610088738" r:id="rId205"/>
        </w:object>
      </w:r>
    </w:p>
    <w:p w14:paraId="38A442CE" w14:textId="77777777" w:rsidR="001F7C57" w:rsidRDefault="001F7C57" w:rsidP="001F7C57">
      <w:pPr>
        <w:tabs>
          <w:tab w:val="left" w:pos="360"/>
          <w:tab w:val="left" w:pos="720"/>
          <w:tab w:val="left" w:pos="1440"/>
        </w:tabs>
        <w:rPr>
          <w:position w:val="-22"/>
        </w:rPr>
      </w:pPr>
      <w:r w:rsidRPr="00B167E1">
        <w:tab/>
      </w:r>
      <w:r w:rsidRPr="00F30177">
        <w:rPr>
          <w:position w:val="-26"/>
        </w:rPr>
        <w:object w:dxaOrig="1920" w:dyaOrig="639" w14:anchorId="5EF497E6">
          <v:shape id="_x0000_i1124" type="#_x0000_t75" style="width:96pt;height:32.25pt" o:ole="">
            <v:imagedata r:id="rId206" o:title=""/>
          </v:shape>
          <o:OLEObject Type="Embed" ProgID="Equation.DSMT4" ShapeID="_x0000_i1124" DrawAspect="Content" ObjectID="_1610088739" r:id="rId207"/>
        </w:object>
      </w:r>
    </w:p>
    <w:p w14:paraId="10A3AC89" w14:textId="77777777" w:rsidR="001F7C57" w:rsidRDefault="001F7C57" w:rsidP="001F7C57">
      <w:pPr>
        <w:tabs>
          <w:tab w:val="left" w:pos="900"/>
        </w:tabs>
        <w:rPr>
          <w:position w:val="-22"/>
        </w:rPr>
      </w:pPr>
      <w:r>
        <w:rPr>
          <w:position w:val="-22"/>
        </w:rPr>
        <w:tab/>
      </w:r>
      <w:r w:rsidRPr="00F30177">
        <w:rPr>
          <w:position w:val="-20"/>
        </w:rPr>
        <w:object w:dxaOrig="960" w:dyaOrig="520" w14:anchorId="68744545">
          <v:shape id="_x0000_i1125" type="#_x0000_t75" style="width:48pt;height:26.25pt" o:ole="">
            <v:imagedata r:id="rId208" o:title=""/>
          </v:shape>
          <o:OLEObject Type="Embed" ProgID="Equation.DSMT4" ShapeID="_x0000_i1125" DrawAspect="Content" ObjectID="_1610088740" r:id="rId209"/>
        </w:object>
      </w:r>
    </w:p>
    <w:p w14:paraId="721EB31F" w14:textId="77777777" w:rsidR="001F7C57" w:rsidRDefault="001F7C57" w:rsidP="001F7C57">
      <w:pPr>
        <w:tabs>
          <w:tab w:val="left" w:pos="900"/>
        </w:tabs>
        <w:rPr>
          <w:position w:val="-22"/>
        </w:rPr>
      </w:pPr>
      <w:r>
        <w:rPr>
          <w:position w:val="-22"/>
        </w:rPr>
        <w:lastRenderedPageBreak/>
        <w:tab/>
      </w:r>
      <w:r w:rsidRPr="00F30177">
        <w:rPr>
          <w:position w:val="-20"/>
        </w:rPr>
        <w:object w:dxaOrig="540" w:dyaOrig="520" w14:anchorId="4F92456D">
          <v:shape id="_x0000_i1126" type="#_x0000_t75" style="width:27pt;height:26.25pt" o:ole="">
            <v:imagedata r:id="rId210" o:title=""/>
          </v:shape>
          <o:OLEObject Type="Embed" ProgID="Equation.DSMT4" ShapeID="_x0000_i1126" DrawAspect="Content" ObjectID="_1610088741" r:id="rId211"/>
        </w:object>
      </w:r>
    </w:p>
    <w:p w14:paraId="1ECAA4AD" w14:textId="77777777" w:rsidR="001F7C57" w:rsidRPr="00B167E1" w:rsidRDefault="001F7C57" w:rsidP="001F7C57"/>
    <w:p w14:paraId="5F1C306D" w14:textId="77777777" w:rsidR="001F7C57" w:rsidRPr="00B167E1" w:rsidRDefault="001F7C57" w:rsidP="001F7C57">
      <w:pPr>
        <w:tabs>
          <w:tab w:val="left" w:pos="360"/>
          <w:tab w:val="left" w:pos="720"/>
          <w:tab w:val="left" w:pos="1440"/>
        </w:tabs>
      </w:pPr>
      <w:r w:rsidRPr="00B167E1">
        <w:tab/>
      </w:r>
      <w:r w:rsidRPr="00F30177">
        <w:rPr>
          <w:position w:val="-20"/>
        </w:rPr>
        <w:object w:dxaOrig="2500" w:dyaOrig="520" w14:anchorId="397E4CE0">
          <v:shape id="_x0000_i1127" type="#_x0000_t75" style="width:125.25pt;height:26.25pt" o:ole="">
            <v:imagedata r:id="rId212" o:title=""/>
          </v:shape>
          <o:OLEObject Type="Embed" ProgID="Equation.DSMT4" ShapeID="_x0000_i1127" DrawAspect="Content" ObjectID="_1610088742" r:id="rId213"/>
        </w:object>
      </w:r>
    </w:p>
    <w:p w14:paraId="577AAC8C" w14:textId="77777777" w:rsidR="001F7C57" w:rsidRDefault="001F7C57" w:rsidP="001F7C57">
      <w:pPr>
        <w:tabs>
          <w:tab w:val="left" w:pos="1800"/>
        </w:tabs>
        <w:rPr>
          <w:position w:val="-18"/>
        </w:rPr>
      </w:pPr>
      <w:r>
        <w:rPr>
          <w:position w:val="-18"/>
        </w:rPr>
        <w:tab/>
      </w:r>
      <w:r w:rsidRPr="00F30177">
        <w:rPr>
          <w:position w:val="-20"/>
        </w:rPr>
        <w:object w:dxaOrig="960" w:dyaOrig="520" w14:anchorId="3D5804E4">
          <v:shape id="_x0000_i1128" type="#_x0000_t75" style="width:48pt;height:26.25pt" o:ole="">
            <v:imagedata r:id="rId214" o:title=""/>
          </v:shape>
          <o:OLEObject Type="Embed" ProgID="Equation.DSMT4" ShapeID="_x0000_i1128" DrawAspect="Content" ObjectID="_1610088743" r:id="rId215"/>
        </w:object>
      </w:r>
    </w:p>
    <w:p w14:paraId="183A66BB" w14:textId="77777777" w:rsidR="001F7C57" w:rsidRDefault="001F7C57" w:rsidP="001F7C57">
      <w:pPr>
        <w:tabs>
          <w:tab w:val="left" w:pos="1800"/>
        </w:tabs>
        <w:rPr>
          <w:position w:val="-18"/>
        </w:rPr>
      </w:pPr>
      <w:r>
        <w:rPr>
          <w:position w:val="-18"/>
        </w:rPr>
        <w:tab/>
      </w:r>
      <w:r w:rsidRPr="00F30177">
        <w:rPr>
          <w:position w:val="-20"/>
        </w:rPr>
        <w:object w:dxaOrig="540" w:dyaOrig="520" w14:anchorId="74C07EA9">
          <v:shape id="_x0000_i1129" type="#_x0000_t75" style="width:27pt;height:26.25pt" o:ole="">
            <v:imagedata r:id="rId216" o:title=""/>
          </v:shape>
          <o:OLEObject Type="Embed" ProgID="Equation.DSMT4" ShapeID="_x0000_i1129" DrawAspect="Content" ObjectID="_1610088744" r:id="rId217"/>
        </w:object>
      </w:r>
    </w:p>
    <w:p w14:paraId="1383CEAE" w14:textId="77777777" w:rsidR="001F7C57" w:rsidRDefault="001F7C57" w:rsidP="001F7C57">
      <w:r w:rsidRPr="007E772F">
        <w:rPr>
          <w:position w:val="-26"/>
        </w:rPr>
        <w:object w:dxaOrig="1920" w:dyaOrig="639" w14:anchorId="17C7FF73">
          <v:shape id="_x0000_i1130" type="#_x0000_t75" style="width:96pt;height:32.25pt" o:ole="">
            <v:imagedata r:id="rId218" o:title=""/>
          </v:shape>
          <o:OLEObject Type="Embed" ProgID="Equation.DSMT4" ShapeID="_x0000_i1130" DrawAspect="Content" ObjectID="_1610088745" r:id="rId219"/>
        </w:object>
      </w:r>
    </w:p>
    <w:p w14:paraId="429CAC46" w14:textId="77777777" w:rsidR="001F7C57" w:rsidRDefault="001F7C57" w:rsidP="001F7C57">
      <w:pPr>
        <w:tabs>
          <w:tab w:val="left" w:pos="630"/>
        </w:tabs>
      </w:pPr>
      <w:r>
        <w:tab/>
      </w:r>
      <w:r w:rsidRPr="00F76F16">
        <w:rPr>
          <w:position w:val="-20"/>
        </w:rPr>
        <w:object w:dxaOrig="1020" w:dyaOrig="520" w14:anchorId="6E9FA189">
          <v:shape id="_x0000_i1131" type="#_x0000_t75" style="width:51pt;height:26.25pt" o:ole="">
            <v:imagedata r:id="rId220" o:title=""/>
          </v:shape>
          <o:OLEObject Type="Embed" ProgID="Equation.DSMT4" ShapeID="_x0000_i1131" DrawAspect="Content" ObjectID="_1610088746" r:id="rId221"/>
        </w:object>
      </w:r>
    </w:p>
    <w:p w14:paraId="0F89C2B6" w14:textId="3F52C26D" w:rsidR="001F7C57" w:rsidRDefault="001F7C57" w:rsidP="001F7C57">
      <w:pPr>
        <w:tabs>
          <w:tab w:val="left" w:pos="630"/>
        </w:tabs>
      </w:pPr>
      <w:r>
        <w:tab/>
      </w:r>
      <w:r w:rsidR="00EA7BA4" w:rsidRPr="00EA7BA4">
        <w:rPr>
          <w:position w:val="-26"/>
        </w:rPr>
        <w:object w:dxaOrig="720" w:dyaOrig="580" w14:anchorId="7D04FEE6">
          <v:shape id="_x0000_i1132" type="#_x0000_t75" style="width:36pt;height:29.25pt" o:ole="">
            <v:imagedata r:id="rId222" o:title=""/>
          </v:shape>
          <o:OLEObject Type="Embed" ProgID="Equation.DSMT4" ShapeID="_x0000_i1132" DrawAspect="Content" ObjectID="_1610088747" r:id="rId223"/>
        </w:object>
      </w:r>
    </w:p>
    <w:p w14:paraId="32FF8C52" w14:textId="77777777" w:rsidR="001F7C57" w:rsidRPr="00B167E1" w:rsidRDefault="001F7C57" w:rsidP="003844D3">
      <w:pPr>
        <w:tabs>
          <w:tab w:val="left" w:pos="360"/>
          <w:tab w:val="left" w:pos="720"/>
          <w:tab w:val="left" w:pos="1440"/>
        </w:tabs>
        <w:spacing w:after="120" w:line="360" w:lineRule="auto"/>
      </w:pPr>
    </w:p>
    <w:p w14:paraId="10B6F537" w14:textId="77777777" w:rsidR="001F7C57" w:rsidRDefault="001F7C57" w:rsidP="001F7C57">
      <w:r w:rsidRPr="007E772F">
        <w:rPr>
          <w:position w:val="-26"/>
        </w:rPr>
        <w:object w:dxaOrig="2420" w:dyaOrig="639" w14:anchorId="43B3C0C1">
          <v:shape id="_x0000_i1133" type="#_x0000_t75" style="width:120.75pt;height:32.25pt" o:ole="">
            <v:imagedata r:id="rId224" o:title=""/>
          </v:shape>
          <o:OLEObject Type="Embed" ProgID="Equation.DSMT4" ShapeID="_x0000_i1133" DrawAspect="Content" ObjectID="_1610088748" r:id="rId225"/>
        </w:object>
      </w:r>
    </w:p>
    <w:p w14:paraId="55EA0723" w14:textId="77777777" w:rsidR="001F7C57" w:rsidRDefault="001F7C57" w:rsidP="001F7C57">
      <w:pPr>
        <w:tabs>
          <w:tab w:val="left" w:pos="810"/>
        </w:tabs>
      </w:pPr>
      <w:r>
        <w:tab/>
      </w:r>
      <w:r w:rsidRPr="007E772F">
        <w:rPr>
          <w:position w:val="-20"/>
        </w:rPr>
        <w:object w:dxaOrig="1120" w:dyaOrig="520" w14:anchorId="61F6880C">
          <v:shape id="_x0000_i1134" type="#_x0000_t75" style="width:56.25pt;height:26.25pt" o:ole="">
            <v:imagedata r:id="rId226" o:title=""/>
          </v:shape>
          <o:OLEObject Type="Embed" ProgID="Equation.DSMT4" ShapeID="_x0000_i1134" DrawAspect="Content" ObjectID="_1610088749" r:id="rId227"/>
        </w:object>
      </w:r>
    </w:p>
    <w:p w14:paraId="0E20A07C" w14:textId="77777777" w:rsidR="001F7C57" w:rsidRDefault="001F7C57" w:rsidP="001F7C57">
      <w:pPr>
        <w:tabs>
          <w:tab w:val="left" w:pos="810"/>
        </w:tabs>
      </w:pPr>
      <w:r>
        <w:tab/>
      </w:r>
      <w:r w:rsidRPr="007E772F">
        <w:rPr>
          <w:position w:val="-20"/>
        </w:rPr>
        <w:object w:dxaOrig="660" w:dyaOrig="520" w14:anchorId="49CE2FB1">
          <v:shape id="_x0000_i1135" type="#_x0000_t75" style="width:33pt;height:26.25pt" o:ole="">
            <v:imagedata r:id="rId228" o:title=""/>
          </v:shape>
          <o:OLEObject Type="Embed" ProgID="Equation.DSMT4" ShapeID="_x0000_i1135" DrawAspect="Content" ObjectID="_1610088750" r:id="rId229"/>
        </w:object>
      </w:r>
    </w:p>
    <w:p w14:paraId="14B97590" w14:textId="77777777" w:rsidR="001F7C57" w:rsidRDefault="001F7C57" w:rsidP="001F7C57">
      <w:pPr>
        <w:tabs>
          <w:tab w:val="left" w:pos="810"/>
        </w:tabs>
      </w:pPr>
      <w:r>
        <w:tab/>
      </w:r>
      <w:r w:rsidRPr="00F30177">
        <w:rPr>
          <w:position w:val="-30"/>
        </w:rPr>
        <w:object w:dxaOrig="859" w:dyaOrig="720" w14:anchorId="06087265">
          <v:shape id="_x0000_i1136" type="#_x0000_t75" style="width:42.75pt;height:36.75pt" o:ole="">
            <v:imagedata r:id="rId230" o:title=""/>
          </v:shape>
          <o:OLEObject Type="Embed" ProgID="Equation.DSMT4" ShapeID="_x0000_i1136" DrawAspect="Content" ObjectID="_1610088751" r:id="rId231"/>
        </w:object>
      </w:r>
    </w:p>
    <w:p w14:paraId="29DFD7DA" w14:textId="0CF8B760" w:rsidR="001F7C57" w:rsidRPr="007E772F" w:rsidRDefault="001F7C57" w:rsidP="001F7C57">
      <w:pPr>
        <w:tabs>
          <w:tab w:val="left" w:pos="810"/>
        </w:tabs>
      </w:pPr>
      <w:r>
        <w:tab/>
      </w:r>
      <w:r w:rsidR="00EA7BA4" w:rsidRPr="00EA7BA4">
        <w:rPr>
          <w:position w:val="-26"/>
        </w:rPr>
        <w:object w:dxaOrig="720" w:dyaOrig="580" w14:anchorId="0D193F0C">
          <v:shape id="_x0000_i1137" type="#_x0000_t75" style="width:36pt;height:29.25pt" o:ole="">
            <v:imagedata r:id="rId232" o:title=""/>
          </v:shape>
          <o:OLEObject Type="Embed" ProgID="Equation.DSMT4" ShapeID="_x0000_i1137" DrawAspect="Content" ObjectID="_1610088752" r:id="rId233"/>
        </w:object>
      </w:r>
    </w:p>
    <w:p w14:paraId="0B688510" w14:textId="77777777" w:rsidR="001F7C57" w:rsidRDefault="001F7C57" w:rsidP="003844D3">
      <w:pPr>
        <w:spacing w:line="360" w:lineRule="auto"/>
      </w:pPr>
    </w:p>
    <w:p w14:paraId="7C599AC7" w14:textId="77777777" w:rsidR="001F7C57" w:rsidRPr="00B167E1" w:rsidRDefault="001F7C57" w:rsidP="001F7C57">
      <w:r w:rsidRPr="007E772F">
        <w:rPr>
          <w:position w:val="-26"/>
        </w:rPr>
        <w:object w:dxaOrig="5500" w:dyaOrig="639" w14:anchorId="1C94653C">
          <v:shape id="_x0000_i1138" type="#_x0000_t75" style="width:274.5pt;height:32.25pt" o:ole="">
            <v:imagedata r:id="rId234" o:title=""/>
          </v:shape>
          <o:OLEObject Type="Embed" ProgID="Equation.DSMT4" ShapeID="_x0000_i1138" DrawAspect="Content" ObjectID="_1610088753" r:id="rId235"/>
        </w:object>
      </w:r>
    </w:p>
    <w:p w14:paraId="1493B836" w14:textId="77777777" w:rsidR="001F7C57" w:rsidRPr="00B167E1" w:rsidRDefault="001F7C57" w:rsidP="001F7C57">
      <w:pPr>
        <w:tabs>
          <w:tab w:val="left" w:pos="1350"/>
        </w:tabs>
      </w:pPr>
      <w:r w:rsidRPr="00B167E1">
        <w:tab/>
      </w:r>
      <w:r w:rsidRPr="007E772F">
        <w:rPr>
          <w:position w:val="-20"/>
        </w:rPr>
        <w:object w:dxaOrig="2340" w:dyaOrig="520" w14:anchorId="03FC7948">
          <v:shape id="_x0000_i1139" type="#_x0000_t75" style="width:116.25pt;height:26.25pt" o:ole="">
            <v:imagedata r:id="rId236" o:title=""/>
          </v:shape>
          <o:OLEObject Type="Embed" ProgID="Equation.DSMT4" ShapeID="_x0000_i1139" DrawAspect="Content" ObjectID="_1610088754" r:id="rId237"/>
        </w:object>
      </w:r>
    </w:p>
    <w:p w14:paraId="020EA319" w14:textId="77777777" w:rsidR="001F7C57" w:rsidRDefault="001F7C57" w:rsidP="001F7C57">
      <w:pPr>
        <w:tabs>
          <w:tab w:val="left" w:pos="1350"/>
        </w:tabs>
        <w:rPr>
          <w:position w:val="-18"/>
        </w:rPr>
      </w:pPr>
      <w:r w:rsidRPr="00B167E1">
        <w:tab/>
      </w:r>
      <w:r w:rsidRPr="007E772F">
        <w:rPr>
          <w:position w:val="-20"/>
        </w:rPr>
        <w:object w:dxaOrig="660" w:dyaOrig="520" w14:anchorId="07C56167">
          <v:shape id="_x0000_i1140" type="#_x0000_t75" style="width:33pt;height:26.25pt" o:ole="">
            <v:imagedata r:id="rId238" o:title=""/>
          </v:shape>
          <o:OLEObject Type="Embed" ProgID="Equation.DSMT4" ShapeID="_x0000_i1140" DrawAspect="Content" ObjectID="_1610088755" r:id="rId239"/>
        </w:object>
      </w:r>
    </w:p>
    <w:p w14:paraId="0693A165" w14:textId="77777777" w:rsidR="001F7C57" w:rsidRDefault="001F7C57" w:rsidP="001F7C57">
      <w:pPr>
        <w:tabs>
          <w:tab w:val="left" w:pos="1350"/>
        </w:tabs>
        <w:rPr>
          <w:position w:val="-18"/>
        </w:rPr>
      </w:pPr>
      <w:r>
        <w:rPr>
          <w:position w:val="-18"/>
        </w:rPr>
        <w:tab/>
      </w:r>
      <w:r w:rsidRPr="007E772F">
        <w:rPr>
          <w:position w:val="-20"/>
        </w:rPr>
        <w:object w:dxaOrig="840" w:dyaOrig="520" w14:anchorId="3A366045">
          <v:shape id="_x0000_i1141" type="#_x0000_t75" style="width:42pt;height:26.25pt" o:ole="">
            <v:imagedata r:id="rId240" o:title=""/>
          </v:shape>
          <o:OLEObject Type="Embed" ProgID="Equation.DSMT4" ShapeID="_x0000_i1141" DrawAspect="Content" ObjectID="_1610088756" r:id="rId241"/>
        </w:object>
      </w:r>
    </w:p>
    <w:p w14:paraId="68A352B8" w14:textId="2E37B548" w:rsidR="001F7C57" w:rsidRPr="00B167E1" w:rsidRDefault="001F7C57" w:rsidP="001F7C57">
      <w:pPr>
        <w:tabs>
          <w:tab w:val="left" w:pos="1350"/>
        </w:tabs>
      </w:pPr>
      <w:r>
        <w:rPr>
          <w:position w:val="-18"/>
        </w:rPr>
        <w:tab/>
      </w:r>
      <w:r w:rsidR="00EA7BA4" w:rsidRPr="00EA7BA4">
        <w:rPr>
          <w:position w:val="-26"/>
        </w:rPr>
        <w:object w:dxaOrig="820" w:dyaOrig="580" w14:anchorId="53180537">
          <v:shape id="_x0000_i1142" type="#_x0000_t75" style="width:41.25pt;height:29.25pt" o:ole="">
            <v:imagedata r:id="rId242" o:title=""/>
          </v:shape>
          <o:OLEObject Type="Embed" ProgID="Equation.DSMT4" ShapeID="_x0000_i1142" DrawAspect="Content" ObjectID="_1610088757" r:id="rId243"/>
        </w:object>
      </w:r>
    </w:p>
    <w:p w14:paraId="5CA94210" w14:textId="77777777" w:rsidR="001F7C57" w:rsidRDefault="001F7C57" w:rsidP="001F7C57"/>
    <w:p w14:paraId="19FCB21B" w14:textId="55880BB5" w:rsidR="001F7C57" w:rsidRDefault="001F7C57" w:rsidP="000B32A4">
      <w:pPr>
        <w:rPr>
          <w:position w:val="-70"/>
        </w:rPr>
      </w:pPr>
      <w:r w:rsidRPr="008F1BC9">
        <w:object w:dxaOrig="3260" w:dyaOrig="580" w14:anchorId="4A649416">
          <v:shape id="_x0000_i1143" type="#_x0000_t75" style="width:162.75pt;height:29.25pt" o:ole="">
            <v:imagedata r:id="rId244" o:title=""/>
          </v:shape>
          <o:OLEObject Type="Embed" ProgID="Equation.DSMT4" ShapeID="_x0000_i1143" DrawAspect="Content" ObjectID="_1610088758" r:id="rId245"/>
        </w:object>
      </w:r>
      <w:r>
        <w:rPr>
          <w:position w:val="-70"/>
        </w:rPr>
        <w:tab/>
      </w:r>
      <w:r w:rsidR="000B32A4" w:rsidRPr="00B167E1">
        <w:rPr>
          <w:position w:val="-88"/>
        </w:rPr>
        <w:object w:dxaOrig="1900" w:dyaOrig="1880" w14:anchorId="0F91F081">
          <v:shape id="_x0000_i1144" type="#_x0000_t75" style="width:95.25pt;height:94.5pt" o:ole="">
            <v:imagedata r:id="rId246" o:title=""/>
          </v:shape>
          <o:OLEObject Type="Embed" ProgID="Equation.DSMT4" ShapeID="_x0000_i1144" DrawAspect="Content" ObjectID="_1610088759" r:id="rId247"/>
        </w:object>
      </w:r>
    </w:p>
    <w:p w14:paraId="0E4983AA" w14:textId="77777777" w:rsidR="001F7C57" w:rsidRPr="00B167E1" w:rsidRDefault="001F7C57" w:rsidP="001F7C57">
      <w:pPr>
        <w:tabs>
          <w:tab w:val="left" w:pos="1530"/>
        </w:tabs>
      </w:pPr>
      <w:r>
        <w:lastRenderedPageBreak/>
        <w:tab/>
      </w:r>
      <w:r w:rsidRPr="008F1BC9">
        <w:rPr>
          <w:position w:val="-20"/>
        </w:rPr>
        <w:object w:dxaOrig="1540" w:dyaOrig="520" w14:anchorId="6CC4368A">
          <v:shape id="_x0000_i1145" type="#_x0000_t75" style="width:76.5pt;height:26.25pt" o:ole="">
            <v:imagedata r:id="rId248" o:title=""/>
          </v:shape>
          <o:OLEObject Type="Embed" ProgID="Equation.DSMT4" ShapeID="_x0000_i1145" DrawAspect="Content" ObjectID="_1610088760" r:id="rId249"/>
        </w:object>
      </w:r>
      <w:r w:rsidRPr="00B167E1">
        <w:tab/>
      </w:r>
    </w:p>
    <w:p w14:paraId="354CB9AB" w14:textId="2A86699C" w:rsidR="001F7C57" w:rsidRPr="00B167E1" w:rsidRDefault="001F7C57" w:rsidP="001F7C57">
      <w:pPr>
        <w:tabs>
          <w:tab w:val="left" w:pos="1530"/>
        </w:tabs>
      </w:pPr>
      <w:r w:rsidRPr="00B167E1">
        <w:tab/>
      </w:r>
      <w:r w:rsidR="00A643A4" w:rsidRPr="00A643A4">
        <w:rPr>
          <w:position w:val="-26"/>
        </w:rPr>
        <w:object w:dxaOrig="800" w:dyaOrig="580" w14:anchorId="3E6D3662">
          <v:shape id="_x0000_i1146" type="#_x0000_t75" style="width:40.5pt;height:29.25pt" o:ole="">
            <v:imagedata r:id="rId250" o:title=""/>
          </v:shape>
          <o:OLEObject Type="Embed" ProgID="Equation.DSMT4" ShapeID="_x0000_i1146" DrawAspect="Content" ObjectID="_1610088761" r:id="rId251"/>
        </w:object>
      </w:r>
    </w:p>
    <w:p w14:paraId="5B7BB5B4" w14:textId="2C777425" w:rsidR="001F7C57" w:rsidRDefault="001F7C57" w:rsidP="001F7C57">
      <w:pPr>
        <w:tabs>
          <w:tab w:val="left" w:pos="360"/>
          <w:tab w:val="left" w:pos="720"/>
          <w:tab w:val="left" w:pos="1440"/>
        </w:tabs>
        <w:rPr>
          <w:b/>
        </w:rPr>
      </w:pPr>
    </w:p>
    <w:p w14:paraId="7DAF7C04" w14:textId="503597B8" w:rsidR="00A643A4" w:rsidRDefault="00A643A4" w:rsidP="001F7C57">
      <w:pPr>
        <w:tabs>
          <w:tab w:val="left" w:pos="360"/>
          <w:tab w:val="left" w:pos="720"/>
          <w:tab w:val="left" w:pos="1440"/>
        </w:tabs>
        <w:rPr>
          <w:b/>
        </w:rPr>
      </w:pPr>
    </w:p>
    <w:p w14:paraId="1667C42F" w14:textId="77777777" w:rsidR="001F7C57" w:rsidRPr="00B167E1" w:rsidRDefault="001F7C57" w:rsidP="001F7C57">
      <w:pPr>
        <w:tabs>
          <w:tab w:val="left" w:pos="360"/>
          <w:tab w:val="left" w:pos="3600"/>
          <w:tab w:val="left" w:pos="6480"/>
        </w:tabs>
        <w:spacing w:after="120"/>
      </w:pPr>
      <w:r w:rsidRPr="00B167E1">
        <w:rPr>
          <w:position w:val="-22"/>
        </w:rPr>
        <w:object w:dxaOrig="1780" w:dyaOrig="560" w14:anchorId="7ECC16F4">
          <v:shape id="_x0000_i1147" type="#_x0000_t75" style="width:88.5pt;height:27.75pt" o:ole="">
            <v:imagedata r:id="rId252" o:title=""/>
          </v:shape>
          <o:OLEObject Type="Embed" ProgID="Equation.DSMT4" ShapeID="_x0000_i1147" DrawAspect="Content" ObjectID="_1610088762" r:id="rId253"/>
        </w:object>
      </w:r>
    </w:p>
    <w:p w14:paraId="25DE08A8" w14:textId="77777777" w:rsidR="001F7C57" w:rsidRPr="00B167E1" w:rsidRDefault="001F7C57" w:rsidP="001F7C57">
      <w:pPr>
        <w:tabs>
          <w:tab w:val="left" w:pos="360"/>
          <w:tab w:val="left" w:pos="3600"/>
          <w:tab w:val="left" w:pos="6480"/>
        </w:tabs>
        <w:spacing w:after="120"/>
      </w:pPr>
      <w:r w:rsidRPr="00B167E1">
        <w:tab/>
      </w:r>
      <w:r w:rsidRPr="00B167E1">
        <w:rPr>
          <w:position w:val="-22"/>
        </w:rPr>
        <w:object w:dxaOrig="3240" w:dyaOrig="560" w14:anchorId="7699882C">
          <v:shape id="_x0000_i1148" type="#_x0000_t75" style="width:162pt;height:28.5pt" o:ole="">
            <v:imagedata r:id="rId254" o:title=""/>
          </v:shape>
          <o:OLEObject Type="Embed" ProgID="Equation.DSMT4" ShapeID="_x0000_i1148" DrawAspect="Content" ObjectID="_1610088763" r:id="rId255"/>
        </w:object>
      </w:r>
    </w:p>
    <w:p w14:paraId="51FED6BE" w14:textId="77777777" w:rsidR="001F7C57" w:rsidRPr="00B167E1" w:rsidRDefault="001F7C57" w:rsidP="001F7C57"/>
    <w:p w14:paraId="38811C54" w14:textId="77777777" w:rsidR="001F7C57" w:rsidRPr="00B167E1" w:rsidRDefault="001F7C57" w:rsidP="001F7C57"/>
    <w:p w14:paraId="4C288C2B" w14:textId="77777777" w:rsidR="001F7C57" w:rsidRPr="00B167E1" w:rsidRDefault="001F7C57" w:rsidP="001F7C57">
      <w:pPr>
        <w:tabs>
          <w:tab w:val="left" w:pos="360"/>
          <w:tab w:val="left" w:pos="3600"/>
          <w:tab w:val="left" w:pos="6480"/>
        </w:tabs>
        <w:spacing w:after="120"/>
      </w:pPr>
      <w:r w:rsidRPr="00B167E1">
        <w:rPr>
          <w:position w:val="-22"/>
        </w:rPr>
        <w:object w:dxaOrig="1080" w:dyaOrig="560" w14:anchorId="7B09F1CC">
          <v:shape id="_x0000_i1149" type="#_x0000_t75" style="width:54pt;height:27.75pt" o:ole="">
            <v:imagedata r:id="rId256" o:title=""/>
          </v:shape>
          <o:OLEObject Type="Embed" ProgID="Equation.DSMT4" ShapeID="_x0000_i1149" DrawAspect="Content" ObjectID="_1610088764" r:id="rId257"/>
        </w:object>
      </w:r>
      <w:r w:rsidRPr="00B167E1">
        <w:tab/>
      </w:r>
    </w:p>
    <w:p w14:paraId="4A963CAA" w14:textId="77777777" w:rsidR="001F7C57" w:rsidRPr="00B167E1" w:rsidRDefault="001F7C57" w:rsidP="001F7C57">
      <w:pPr>
        <w:tabs>
          <w:tab w:val="left" w:pos="360"/>
          <w:tab w:val="left" w:pos="3600"/>
          <w:tab w:val="left" w:pos="6480"/>
        </w:tabs>
        <w:spacing w:after="120"/>
      </w:pPr>
      <w:r w:rsidRPr="00B167E1">
        <w:tab/>
      </w:r>
      <w:r w:rsidRPr="00B167E1">
        <w:rPr>
          <w:position w:val="-20"/>
        </w:rPr>
        <w:object w:dxaOrig="920" w:dyaOrig="520" w14:anchorId="478E1C04">
          <v:shape id="_x0000_i1150" type="#_x0000_t75" style="width:46.5pt;height:25.5pt" o:ole="">
            <v:imagedata r:id="rId258" o:title=""/>
          </v:shape>
          <o:OLEObject Type="Embed" ProgID="Equation.DSMT4" ShapeID="_x0000_i1150" DrawAspect="Content" ObjectID="_1610088765" r:id="rId259"/>
        </w:object>
      </w:r>
    </w:p>
    <w:p w14:paraId="00A226F2" w14:textId="77777777" w:rsidR="001F7C57" w:rsidRPr="00B167E1" w:rsidRDefault="001F7C57" w:rsidP="001F7C57">
      <w:pPr>
        <w:tabs>
          <w:tab w:val="left" w:pos="360"/>
          <w:tab w:val="left" w:pos="3600"/>
          <w:tab w:val="left" w:pos="6480"/>
        </w:tabs>
        <w:spacing w:after="120"/>
      </w:pPr>
    </w:p>
    <w:p w14:paraId="67BCB594" w14:textId="77777777" w:rsidR="001F7C57" w:rsidRPr="00B167E1" w:rsidRDefault="001F7C57" w:rsidP="001F7C57">
      <w:pPr>
        <w:tabs>
          <w:tab w:val="left" w:pos="360"/>
          <w:tab w:val="left" w:pos="3600"/>
          <w:tab w:val="left" w:pos="6480"/>
        </w:tabs>
        <w:spacing w:after="120"/>
        <w:rPr>
          <w:b/>
        </w:rPr>
      </w:pPr>
      <w:r w:rsidRPr="00B167E1">
        <w:rPr>
          <w:position w:val="-22"/>
        </w:rPr>
        <w:object w:dxaOrig="2000" w:dyaOrig="600" w14:anchorId="31D59780">
          <v:shape id="_x0000_i1151" type="#_x0000_t75" style="width:100.5pt;height:29.25pt" o:ole="">
            <v:imagedata r:id="rId260" o:title=""/>
          </v:shape>
          <o:OLEObject Type="Embed" ProgID="Equation.DSMT4" ShapeID="_x0000_i1151" DrawAspect="Content" ObjectID="_1610088766" r:id="rId261"/>
        </w:object>
      </w:r>
      <w:r w:rsidRPr="00B167E1">
        <w:t xml:space="preserve">    </w:t>
      </w:r>
    </w:p>
    <w:p w14:paraId="4D8EDA4A" w14:textId="77777777" w:rsidR="001F7C57" w:rsidRDefault="001F7C57" w:rsidP="001F7C57">
      <w:r w:rsidRPr="00B167E1">
        <w:tab/>
      </w:r>
      <w:r w:rsidRPr="00B167E1">
        <w:rPr>
          <w:position w:val="-20"/>
        </w:rPr>
        <w:object w:dxaOrig="1680" w:dyaOrig="520" w14:anchorId="6A21DF5E">
          <v:shape id="_x0000_i1152" type="#_x0000_t75" style="width:84pt;height:25.5pt" o:ole="">
            <v:imagedata r:id="rId262" o:title=""/>
          </v:shape>
          <o:OLEObject Type="Embed" ProgID="Equation.DSMT4" ShapeID="_x0000_i1152" DrawAspect="Content" ObjectID="_1610088767" r:id="rId263"/>
        </w:object>
      </w:r>
    </w:p>
    <w:p w14:paraId="7C5920EC" w14:textId="77777777" w:rsidR="001F7C57" w:rsidRPr="00D04C1C" w:rsidRDefault="001F7C57" w:rsidP="001F7C57"/>
    <w:p w14:paraId="0250E7FD" w14:textId="77777777" w:rsidR="001F7C57" w:rsidRDefault="001F7C57" w:rsidP="001F7C57"/>
    <w:p w14:paraId="74E077E6" w14:textId="77777777" w:rsidR="001F7C57" w:rsidRDefault="001F7C57" w:rsidP="001F7C57"/>
    <w:p w14:paraId="6264AC17" w14:textId="77777777" w:rsidR="001F7C57" w:rsidRDefault="001F7C57" w:rsidP="001F7C57">
      <w:pPr>
        <w:rPr>
          <w:position w:val="-22"/>
        </w:rPr>
      </w:pPr>
      <w:r w:rsidRPr="009B07ED">
        <w:rPr>
          <w:position w:val="-44"/>
        </w:rPr>
        <w:object w:dxaOrig="740" w:dyaOrig="999" w14:anchorId="3082F922">
          <v:shape id="_x0000_i1153" type="#_x0000_t75" style="width:36.75pt;height:49.5pt" o:ole="">
            <v:imagedata r:id="rId264" o:title=""/>
          </v:shape>
          <o:OLEObject Type="Embed" ProgID="Equation.DSMT4" ShapeID="_x0000_i1153" DrawAspect="Content" ObjectID="_1610088768" r:id="rId265"/>
        </w:object>
      </w:r>
    </w:p>
    <w:p w14:paraId="4B2AD0BC" w14:textId="77777777" w:rsidR="001F7C57" w:rsidRDefault="001F7C57" w:rsidP="001F7C57">
      <w:pPr>
        <w:rPr>
          <w:position w:val="-22"/>
        </w:rPr>
      </w:pPr>
    </w:p>
    <w:p w14:paraId="4496A918" w14:textId="77777777" w:rsidR="001F7C57" w:rsidRDefault="001F7C57" w:rsidP="001F7C57">
      <w:r w:rsidRPr="009B07ED">
        <w:rPr>
          <w:position w:val="-44"/>
        </w:rPr>
        <w:object w:dxaOrig="720" w:dyaOrig="999" w14:anchorId="2B9C5AFB">
          <v:shape id="_x0000_i1154" type="#_x0000_t75" style="width:36pt;height:49.5pt" o:ole="">
            <v:imagedata r:id="rId266" o:title=""/>
          </v:shape>
          <o:OLEObject Type="Embed" ProgID="Equation.DSMT4" ShapeID="_x0000_i1154" DrawAspect="Content" ObjectID="_1610088769" r:id="rId267"/>
        </w:object>
      </w:r>
    </w:p>
    <w:p w14:paraId="62E1CDAA" w14:textId="77777777" w:rsidR="001F7C57" w:rsidRDefault="001F7C57" w:rsidP="001F7C57">
      <w:pPr>
        <w:spacing w:after="200"/>
      </w:pPr>
      <w:r>
        <w:br w:type="page"/>
      </w:r>
    </w:p>
    <w:p w14:paraId="3258449F" w14:textId="77777777" w:rsidR="001F7C57" w:rsidRPr="00AA1538" w:rsidRDefault="001F7C57" w:rsidP="001F7C57">
      <w:pPr>
        <w:spacing w:after="240"/>
        <w:rPr>
          <w:b/>
          <w:i/>
          <w:color w:val="000099"/>
          <w:sz w:val="36"/>
        </w:rPr>
      </w:pPr>
      <w:r w:rsidRPr="00AA1538">
        <w:rPr>
          <w:b/>
          <w:i/>
          <w:color w:val="000099"/>
          <w:sz w:val="36"/>
        </w:rPr>
        <w:lastRenderedPageBreak/>
        <w:t>Exponents</w:t>
      </w:r>
    </w:p>
    <w:p w14:paraId="7F4D4C78" w14:textId="77777777" w:rsidR="001F7C57" w:rsidRPr="0046121E" w:rsidRDefault="001F7C57" w:rsidP="001F7C57">
      <w:pPr>
        <w:spacing w:after="120"/>
        <w:rPr>
          <w:b/>
          <w:sz w:val="28"/>
        </w:rPr>
      </w:pPr>
      <w:r w:rsidRPr="0046121E">
        <w:rPr>
          <w:b/>
          <w:sz w:val="28"/>
        </w:rPr>
        <w:t>Integer Exponents</w:t>
      </w:r>
    </w:p>
    <w:p w14:paraId="537B8716" w14:textId="77777777" w:rsidR="001F7C57" w:rsidRPr="0046121E" w:rsidRDefault="001F7C57" w:rsidP="001F7C57">
      <w:pPr>
        <w:spacing w:after="120"/>
        <w:rPr>
          <w:i/>
        </w:rPr>
      </w:pPr>
      <w:r w:rsidRPr="0046121E">
        <w:rPr>
          <w:i/>
        </w:rPr>
        <w:t>Definition of exponent</w:t>
      </w:r>
    </w:p>
    <w:p w14:paraId="44FA3B9F" w14:textId="77777777" w:rsidR="001F7C57" w:rsidRDefault="001F7C57" w:rsidP="001F7C57">
      <w:pPr>
        <w:tabs>
          <w:tab w:val="left" w:pos="1440"/>
          <w:tab w:val="left" w:pos="5040"/>
        </w:tabs>
      </w:pPr>
      <w:r>
        <w:tab/>
      </w:r>
      <w:r w:rsidRPr="009F37EF">
        <w:rPr>
          <w:position w:val="-36"/>
        </w:rPr>
        <w:object w:dxaOrig="1880" w:dyaOrig="680" w14:anchorId="13D72729">
          <v:shape id="_x0000_i1155" type="#_x0000_t75" style="width:93.75pt;height:33.75pt" o:ole="">
            <v:imagedata r:id="rId268" o:title=""/>
          </v:shape>
          <o:OLEObject Type="Embed" ProgID="Equation.DSMT4" ShapeID="_x0000_i1155" DrawAspect="Content" ObjectID="_1610088770" r:id="rId269"/>
        </w:object>
      </w:r>
      <w:r>
        <w:tab/>
      </w:r>
      <w:proofErr w:type="spellStart"/>
      <w:r w:rsidRPr="00B23E8D">
        <w:rPr>
          <w:b/>
          <w:i/>
          <w:sz w:val="28"/>
        </w:rPr>
        <w:t>a</w:t>
      </w:r>
      <w:proofErr w:type="spellEnd"/>
      <w:r>
        <w:t xml:space="preserve"> appears as a factor </w:t>
      </w:r>
      <w:r w:rsidRPr="00B23E8D">
        <w:rPr>
          <w:i/>
          <w:color w:val="FF0000"/>
          <w:sz w:val="28"/>
        </w:rPr>
        <w:t>n</w:t>
      </w:r>
      <w:r>
        <w:t xml:space="preserve"> </w:t>
      </w:r>
      <w:proofErr w:type="gramStart"/>
      <w:r>
        <w:t>times</w:t>
      </w:r>
      <w:proofErr w:type="gramEnd"/>
    </w:p>
    <w:p w14:paraId="4ECE1A6D" w14:textId="77777777" w:rsidR="001F7C57" w:rsidRDefault="001F7C57" w:rsidP="001F7C57">
      <w:pPr>
        <w:tabs>
          <w:tab w:val="left" w:pos="1440"/>
          <w:tab w:val="left" w:pos="5040"/>
        </w:tabs>
      </w:pPr>
    </w:p>
    <w:tbl>
      <w:tblPr>
        <w:tblStyle w:val="TableGrid"/>
        <w:tblW w:w="2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7"/>
        <w:gridCol w:w="1889"/>
      </w:tblGrid>
      <w:tr w:rsidR="001F7C57" w14:paraId="51D504BA" w14:textId="77777777" w:rsidTr="00EE520F">
        <w:trPr>
          <w:jc w:val="center"/>
        </w:trPr>
        <w:tc>
          <w:tcPr>
            <w:tcW w:w="3402" w:type="dxa"/>
            <w:vAlign w:val="center"/>
          </w:tcPr>
          <w:p w14:paraId="53D8B55E" w14:textId="77777777" w:rsidR="001F7C57" w:rsidRDefault="001F7C57" w:rsidP="00EE520F">
            <w:pPr>
              <w:tabs>
                <w:tab w:val="left" w:pos="1440"/>
                <w:tab w:val="left" w:pos="5040"/>
              </w:tabs>
              <w:spacing w:after="120"/>
            </w:pPr>
            <w:r w:rsidRPr="0046121E">
              <w:rPr>
                <w:position w:val="-6"/>
              </w:rPr>
              <w:object w:dxaOrig="680" w:dyaOrig="380" w14:anchorId="4005FEA6">
                <v:shape id="_x0000_i1156" type="#_x0000_t75" style="width:33.75pt;height:18.75pt" o:ole="">
                  <v:imagedata r:id="rId270" o:title=""/>
                </v:shape>
                <o:OLEObject Type="Embed" ProgID="Equation.DSMT4" ShapeID="_x0000_i1156" DrawAspect="Content" ObjectID="_1610088771" r:id="rId271"/>
              </w:object>
            </w:r>
          </w:p>
        </w:tc>
        <w:tc>
          <w:tcPr>
            <w:tcW w:w="1890" w:type="dxa"/>
            <w:vAlign w:val="center"/>
          </w:tcPr>
          <w:p w14:paraId="3BB2B4F6" w14:textId="77777777" w:rsidR="001F7C57" w:rsidRDefault="001F7C57" w:rsidP="00EE520F">
            <w:pPr>
              <w:tabs>
                <w:tab w:val="left" w:pos="1440"/>
                <w:tab w:val="left" w:pos="5040"/>
              </w:tabs>
              <w:spacing w:after="120"/>
            </w:pPr>
            <w:r w:rsidRPr="0046121E">
              <w:rPr>
                <w:position w:val="-32"/>
              </w:rPr>
              <w:object w:dxaOrig="1080" w:dyaOrig="660" w14:anchorId="41070D55">
                <v:shape id="_x0000_i1157" type="#_x0000_t75" style="width:54pt;height:33pt" o:ole="">
                  <v:imagedata r:id="rId272" o:title=""/>
                </v:shape>
                <o:OLEObject Type="Embed" ProgID="Equation.DSMT4" ShapeID="_x0000_i1157" DrawAspect="Content" ObjectID="_1610088772" r:id="rId273"/>
              </w:object>
            </w:r>
          </w:p>
        </w:tc>
      </w:tr>
      <w:tr w:rsidR="001F7C57" w14:paraId="77D92EE1" w14:textId="77777777" w:rsidTr="00EE520F">
        <w:trPr>
          <w:jc w:val="center"/>
        </w:trPr>
        <w:tc>
          <w:tcPr>
            <w:tcW w:w="3402" w:type="dxa"/>
            <w:vAlign w:val="center"/>
          </w:tcPr>
          <w:p w14:paraId="742338B8" w14:textId="77777777" w:rsidR="001F7C57" w:rsidRDefault="001F7C57" w:rsidP="00EE520F">
            <w:pPr>
              <w:tabs>
                <w:tab w:val="left" w:pos="1440"/>
                <w:tab w:val="left" w:pos="5040"/>
              </w:tabs>
              <w:spacing w:after="120"/>
            </w:pPr>
            <w:r w:rsidRPr="00E5532D">
              <w:rPr>
                <w:position w:val="-6"/>
              </w:rPr>
              <w:object w:dxaOrig="1600" w:dyaOrig="380" w14:anchorId="4697465A">
                <v:shape id="_x0000_i1158" type="#_x0000_t75" style="width:80.25pt;height:18.75pt" o:ole="">
                  <v:imagedata r:id="rId274" o:title=""/>
                </v:shape>
                <o:OLEObject Type="Embed" ProgID="Equation.DSMT4" ShapeID="_x0000_i1158" DrawAspect="Content" ObjectID="_1610088773" r:id="rId275"/>
              </w:object>
            </w:r>
          </w:p>
        </w:tc>
        <w:tc>
          <w:tcPr>
            <w:tcW w:w="1890" w:type="dxa"/>
            <w:vAlign w:val="center"/>
          </w:tcPr>
          <w:p w14:paraId="0643F34B" w14:textId="77777777" w:rsidR="001F7C57" w:rsidRDefault="001F7C57" w:rsidP="00EE520F">
            <w:pPr>
              <w:tabs>
                <w:tab w:val="left" w:pos="1440"/>
                <w:tab w:val="left" w:pos="5040"/>
              </w:tabs>
              <w:spacing w:after="120"/>
            </w:pPr>
            <w:r w:rsidRPr="0046121E">
              <w:rPr>
                <w:position w:val="-32"/>
              </w:rPr>
              <w:object w:dxaOrig="1300" w:dyaOrig="760" w14:anchorId="3472C7AF">
                <v:shape id="_x0000_i1159" type="#_x0000_t75" style="width:65.25pt;height:38.25pt" o:ole="">
                  <v:imagedata r:id="rId276" o:title=""/>
                </v:shape>
                <o:OLEObject Type="Embed" ProgID="Equation.DSMT4" ShapeID="_x0000_i1159" DrawAspect="Content" ObjectID="_1610088774" r:id="rId277"/>
              </w:object>
            </w:r>
          </w:p>
        </w:tc>
      </w:tr>
      <w:tr w:rsidR="001F7C57" w14:paraId="7541E249" w14:textId="77777777" w:rsidTr="00EE520F">
        <w:trPr>
          <w:jc w:val="center"/>
        </w:trPr>
        <w:tc>
          <w:tcPr>
            <w:tcW w:w="3402" w:type="dxa"/>
            <w:vAlign w:val="center"/>
          </w:tcPr>
          <w:p w14:paraId="61E85523" w14:textId="77777777" w:rsidR="001F7C57" w:rsidRDefault="001F7C57" w:rsidP="00EE520F">
            <w:pPr>
              <w:tabs>
                <w:tab w:val="left" w:pos="1440"/>
                <w:tab w:val="left" w:pos="5040"/>
              </w:tabs>
              <w:spacing w:after="120"/>
            </w:pPr>
            <w:r w:rsidRPr="001E3115">
              <w:rPr>
                <w:position w:val="-24"/>
              </w:rPr>
              <w:object w:dxaOrig="1440" w:dyaOrig="680" w14:anchorId="32634803">
                <v:shape id="_x0000_i1160" type="#_x0000_t75" style="width:1in;height:33.75pt" o:ole="">
                  <v:imagedata r:id="rId278" o:title=""/>
                </v:shape>
                <o:OLEObject Type="Embed" ProgID="Equation.DSMT4" ShapeID="_x0000_i1160" DrawAspect="Content" ObjectID="_1610088775" r:id="rId279"/>
              </w:object>
            </w:r>
          </w:p>
        </w:tc>
        <w:tc>
          <w:tcPr>
            <w:tcW w:w="1890" w:type="dxa"/>
            <w:vAlign w:val="center"/>
          </w:tcPr>
          <w:p w14:paraId="29171308" w14:textId="77777777" w:rsidR="001F7C57" w:rsidRDefault="001F7C57" w:rsidP="00EE520F">
            <w:pPr>
              <w:tabs>
                <w:tab w:val="left" w:pos="1440"/>
                <w:tab w:val="left" w:pos="5040"/>
              </w:tabs>
              <w:spacing w:after="120"/>
            </w:pPr>
            <w:r w:rsidRPr="00E5532D">
              <w:rPr>
                <w:position w:val="-30"/>
              </w:rPr>
              <w:object w:dxaOrig="1300" w:dyaOrig="720" w14:anchorId="25CE60DA">
                <v:shape id="_x0000_i1161" type="#_x0000_t75" style="width:65.25pt;height:36pt" o:ole="">
                  <v:imagedata r:id="rId280" o:title=""/>
                </v:shape>
                <o:OLEObject Type="Embed" ProgID="Equation.DSMT4" ShapeID="_x0000_i1161" DrawAspect="Content" ObjectID="_1610088776" r:id="rId281"/>
              </w:object>
            </w:r>
          </w:p>
        </w:tc>
      </w:tr>
      <w:tr w:rsidR="001F7C57" w14:paraId="00DF1709" w14:textId="77777777" w:rsidTr="00EE520F">
        <w:trPr>
          <w:jc w:val="center"/>
        </w:trPr>
        <w:tc>
          <w:tcPr>
            <w:tcW w:w="3402" w:type="dxa"/>
            <w:vAlign w:val="center"/>
          </w:tcPr>
          <w:p w14:paraId="7B92F630" w14:textId="77777777" w:rsidR="001F7C57" w:rsidRDefault="001F7C57" w:rsidP="00EE520F">
            <w:pPr>
              <w:tabs>
                <w:tab w:val="left" w:pos="1440"/>
                <w:tab w:val="left" w:pos="5040"/>
              </w:tabs>
              <w:spacing w:after="120"/>
            </w:pPr>
            <w:r w:rsidRPr="001417C6">
              <w:rPr>
                <w:position w:val="-30"/>
              </w:rPr>
              <w:object w:dxaOrig="1260" w:dyaOrig="740" w14:anchorId="796642CA">
                <v:shape id="_x0000_i1162" type="#_x0000_t75" style="width:63pt;height:36.75pt" o:ole="">
                  <v:imagedata r:id="rId282" o:title=""/>
                </v:shape>
                <o:OLEObject Type="Embed" ProgID="Equation.DSMT4" ShapeID="_x0000_i1162" DrawAspect="Content" ObjectID="_1610088777" r:id="rId283"/>
              </w:object>
            </w:r>
          </w:p>
        </w:tc>
        <w:tc>
          <w:tcPr>
            <w:tcW w:w="1890" w:type="dxa"/>
            <w:vAlign w:val="center"/>
          </w:tcPr>
          <w:p w14:paraId="4FFB9063" w14:textId="77777777" w:rsidR="001F7C57" w:rsidRDefault="001F7C57" w:rsidP="00EE520F">
            <w:pPr>
              <w:tabs>
                <w:tab w:val="left" w:pos="1440"/>
                <w:tab w:val="left" w:pos="5040"/>
              </w:tabs>
              <w:spacing w:after="120"/>
            </w:pPr>
            <w:r w:rsidRPr="001417C6">
              <w:rPr>
                <w:position w:val="-14"/>
              </w:rPr>
              <w:object w:dxaOrig="1600" w:dyaOrig="499" w14:anchorId="631D370B">
                <v:shape id="_x0000_i1163" type="#_x0000_t75" style="width:80.25pt;height:24.75pt" o:ole="">
                  <v:imagedata r:id="rId284" o:title=""/>
                </v:shape>
                <o:OLEObject Type="Embed" ProgID="Equation.DSMT4" ShapeID="_x0000_i1163" DrawAspect="Content" ObjectID="_1610088778" r:id="rId285"/>
              </w:object>
            </w:r>
          </w:p>
        </w:tc>
      </w:tr>
    </w:tbl>
    <w:p w14:paraId="09836B6C" w14:textId="77777777" w:rsidR="001F7C57" w:rsidRDefault="001F7C57" w:rsidP="001F7C57">
      <w:pPr>
        <w:tabs>
          <w:tab w:val="left" w:pos="1440"/>
          <w:tab w:val="left" w:pos="5040"/>
        </w:tabs>
        <w:spacing w:after="120"/>
      </w:pPr>
    </w:p>
    <w:p w14:paraId="11BCB5BA" w14:textId="77777777" w:rsidR="001F7C57" w:rsidRPr="009F37EF" w:rsidRDefault="001F7C57" w:rsidP="00792C0E">
      <w:pPr>
        <w:pStyle w:val="ListParagraph"/>
        <w:numPr>
          <w:ilvl w:val="0"/>
          <w:numId w:val="5"/>
        </w:numPr>
        <w:spacing w:after="0"/>
        <w:ind w:left="360"/>
      </w:pPr>
      <w:r w:rsidRPr="00EE24CB">
        <w:rPr>
          <w:position w:val="-6"/>
        </w:rPr>
        <w:object w:dxaOrig="300" w:dyaOrig="380" w14:anchorId="72D57DFB">
          <v:shape id="_x0000_i1164" type="#_x0000_t75" style="width:15pt;height:18.75pt" o:ole="">
            <v:imagedata r:id="rId286" o:title=""/>
          </v:shape>
          <o:OLEObject Type="Embed" ProgID="Equation.DSMT4" ShapeID="_x0000_i1164" DrawAspect="Content" ObjectID="_1610088779" r:id="rId287"/>
        </w:object>
      </w:r>
    </w:p>
    <w:p w14:paraId="0F9454FC" w14:textId="77777777" w:rsidR="001F7C57" w:rsidRDefault="001F7C57" w:rsidP="001F7C57">
      <w:pPr>
        <w:pStyle w:val="ListParagraph"/>
        <w:spacing w:after="0" w:line="360" w:lineRule="auto"/>
      </w:pPr>
      <w:r w:rsidRPr="00EE24CB">
        <w:rPr>
          <w:position w:val="-6"/>
        </w:rPr>
        <w:object w:dxaOrig="639" w:dyaOrig="380" w14:anchorId="034EEFFD">
          <v:shape id="_x0000_i1165" type="#_x0000_t75" style="width:32.25pt;height:18.75pt" o:ole="">
            <v:imagedata r:id="rId288" o:title=""/>
          </v:shape>
          <o:OLEObject Type="Embed" ProgID="Equation.DSMT4" ShapeID="_x0000_i1165" DrawAspect="Content" ObjectID="_1610088780" r:id="rId289"/>
        </w:object>
      </w:r>
    </w:p>
    <w:p w14:paraId="488D106A" w14:textId="77777777" w:rsidR="001F7C57" w:rsidRPr="009F37EF" w:rsidRDefault="001F7C57" w:rsidP="00792C0E">
      <w:pPr>
        <w:pStyle w:val="ListParagraph"/>
        <w:numPr>
          <w:ilvl w:val="0"/>
          <w:numId w:val="5"/>
        </w:numPr>
        <w:spacing w:after="0"/>
        <w:ind w:left="360"/>
      </w:pPr>
      <w:r w:rsidRPr="00EE24CB">
        <w:rPr>
          <w:position w:val="-14"/>
        </w:rPr>
        <w:object w:dxaOrig="620" w:dyaOrig="480" w14:anchorId="06595C4F">
          <v:shape id="_x0000_i1166" type="#_x0000_t75" style="width:30.75pt;height:24pt" o:ole="">
            <v:imagedata r:id="rId290" o:title=""/>
          </v:shape>
          <o:OLEObject Type="Embed" ProgID="Equation.DSMT4" ShapeID="_x0000_i1166" DrawAspect="Content" ObjectID="_1610088781" r:id="rId291"/>
        </w:object>
      </w:r>
    </w:p>
    <w:p w14:paraId="66BB91ED" w14:textId="77777777" w:rsidR="001F7C57" w:rsidRDefault="001F7C57" w:rsidP="001F7C57">
      <w:pPr>
        <w:pStyle w:val="ListParagraph"/>
        <w:spacing w:after="0" w:line="360" w:lineRule="auto"/>
      </w:pPr>
      <w:r w:rsidRPr="00EE24CB">
        <w:rPr>
          <w:position w:val="-14"/>
        </w:rPr>
        <w:object w:dxaOrig="960" w:dyaOrig="480" w14:anchorId="2D36FA4D">
          <v:shape id="_x0000_i1167" type="#_x0000_t75" style="width:47.25pt;height:24pt" o:ole="">
            <v:imagedata r:id="rId292" o:title=""/>
          </v:shape>
          <o:OLEObject Type="Embed" ProgID="Equation.DSMT4" ShapeID="_x0000_i1167" DrawAspect="Content" ObjectID="_1610088782" r:id="rId293"/>
        </w:object>
      </w:r>
    </w:p>
    <w:p w14:paraId="44DA2A55" w14:textId="77777777" w:rsidR="001F7C57" w:rsidRPr="009F37EF" w:rsidRDefault="001F7C57" w:rsidP="00792C0E">
      <w:pPr>
        <w:pStyle w:val="ListParagraph"/>
        <w:numPr>
          <w:ilvl w:val="0"/>
          <w:numId w:val="5"/>
        </w:numPr>
        <w:spacing w:after="0"/>
        <w:ind w:left="360"/>
      </w:pPr>
      <w:r w:rsidRPr="00EE24CB">
        <w:rPr>
          <w:position w:val="-6"/>
        </w:rPr>
        <w:object w:dxaOrig="420" w:dyaOrig="380" w14:anchorId="312D1DE7">
          <v:shape id="_x0000_i1168" type="#_x0000_t75" style="width:21pt;height:18.75pt" o:ole="">
            <v:imagedata r:id="rId294" o:title=""/>
          </v:shape>
          <o:OLEObject Type="Embed" ProgID="Equation.DSMT4" ShapeID="_x0000_i1168" DrawAspect="Content" ObjectID="_1610088783" r:id="rId295"/>
        </w:object>
      </w:r>
    </w:p>
    <w:p w14:paraId="0096D4AD" w14:textId="77777777" w:rsidR="001F7C57" w:rsidRDefault="001F7C57" w:rsidP="001F7C57">
      <w:pPr>
        <w:pStyle w:val="ListParagraph"/>
        <w:spacing w:after="0" w:line="360" w:lineRule="auto"/>
      </w:pPr>
      <w:r w:rsidRPr="009F37EF">
        <w:rPr>
          <w:position w:val="-30"/>
        </w:rPr>
        <w:object w:dxaOrig="1340" w:dyaOrig="620" w14:anchorId="2AE0EB84">
          <v:shape id="_x0000_i1169" type="#_x0000_t75" style="width:66.75pt;height:30.75pt" o:ole="">
            <v:imagedata r:id="rId296" o:title=""/>
          </v:shape>
          <o:OLEObject Type="Embed" ProgID="Equation.DSMT4" ShapeID="_x0000_i1169" DrawAspect="Content" ObjectID="_1610088784" r:id="rId297"/>
        </w:object>
      </w:r>
    </w:p>
    <w:p w14:paraId="3569A380" w14:textId="77777777" w:rsidR="001F7C57" w:rsidRPr="009F37EF" w:rsidRDefault="001F7C57" w:rsidP="00792C0E">
      <w:pPr>
        <w:pStyle w:val="ListParagraph"/>
        <w:numPr>
          <w:ilvl w:val="0"/>
          <w:numId w:val="5"/>
        </w:numPr>
        <w:spacing w:after="0"/>
        <w:ind w:left="360"/>
      </w:pPr>
      <w:r w:rsidRPr="00EE24CB">
        <w:rPr>
          <w:position w:val="-22"/>
        </w:rPr>
        <w:object w:dxaOrig="639" w:dyaOrig="660" w14:anchorId="11B7F8D1">
          <v:shape id="_x0000_i1170" type="#_x0000_t75" style="width:32.25pt;height:33pt" o:ole="">
            <v:imagedata r:id="rId298" o:title=""/>
          </v:shape>
          <o:OLEObject Type="Embed" ProgID="Equation.DSMT4" ShapeID="_x0000_i1170" DrawAspect="Content" ObjectID="_1610088785" r:id="rId299"/>
        </w:object>
      </w:r>
    </w:p>
    <w:p w14:paraId="6079F658" w14:textId="63035315" w:rsidR="00EE457A" w:rsidRDefault="001F7C57" w:rsidP="00EE457A">
      <w:pPr>
        <w:pStyle w:val="ListParagraph"/>
        <w:spacing w:after="0"/>
      </w:pPr>
      <w:r w:rsidRPr="00EE24CB">
        <w:rPr>
          <w:position w:val="-22"/>
        </w:rPr>
        <w:object w:dxaOrig="1060" w:dyaOrig="660" w14:anchorId="59D11B31">
          <v:shape id="_x0000_i1171" type="#_x0000_t75" style="width:53.25pt;height:33pt" o:ole="">
            <v:imagedata r:id="rId300" o:title=""/>
          </v:shape>
          <o:OLEObject Type="Embed" ProgID="Equation.DSMT4" ShapeID="_x0000_i1171" DrawAspect="Content" ObjectID="_1610088786" r:id="rId301"/>
        </w:object>
      </w:r>
    </w:p>
    <w:p w14:paraId="11973EF9" w14:textId="77777777" w:rsidR="00EE457A" w:rsidRDefault="00EE457A" w:rsidP="00EE457A"/>
    <w:p w14:paraId="047718E7" w14:textId="786DEA54" w:rsidR="001F7C57" w:rsidRDefault="00EE457A" w:rsidP="00792C0E">
      <w:pPr>
        <w:pStyle w:val="ListParagraph"/>
        <w:numPr>
          <w:ilvl w:val="0"/>
          <w:numId w:val="5"/>
        </w:numPr>
        <w:spacing w:after="0" w:line="360" w:lineRule="auto"/>
        <w:ind w:left="360"/>
      </w:pPr>
      <w:r w:rsidRPr="00E36A42">
        <w:rPr>
          <w:position w:val="-6"/>
        </w:rPr>
        <w:object w:dxaOrig="1920" w:dyaOrig="380" w14:anchorId="371E8836">
          <v:shape id="_x0000_i1172" type="#_x0000_t75" style="width:96pt;height:18.75pt" o:ole="">
            <v:imagedata r:id="rId302" o:title=""/>
          </v:shape>
          <o:OLEObject Type="Embed" ProgID="Equation.DSMT4" ShapeID="_x0000_i1172" DrawAspect="Content" ObjectID="_1610088787" r:id="rId303"/>
        </w:object>
      </w:r>
    </w:p>
    <w:p w14:paraId="59651C7A" w14:textId="322B15CC" w:rsidR="001F7C57" w:rsidRDefault="00EE457A" w:rsidP="00792C0E">
      <w:pPr>
        <w:pStyle w:val="ListParagraph"/>
        <w:numPr>
          <w:ilvl w:val="0"/>
          <w:numId w:val="5"/>
        </w:numPr>
        <w:spacing w:after="0" w:line="360" w:lineRule="auto"/>
        <w:ind w:left="360"/>
      </w:pPr>
      <w:r w:rsidRPr="00E36A42">
        <w:rPr>
          <w:position w:val="-30"/>
        </w:rPr>
        <w:object w:dxaOrig="1719" w:dyaOrig="720" w14:anchorId="19582ABA">
          <v:shape id="_x0000_i1173" type="#_x0000_t75" style="width:86.25pt;height:36pt" o:ole="">
            <v:imagedata r:id="rId304" o:title=""/>
          </v:shape>
          <o:OLEObject Type="Embed" ProgID="Equation.DSMT4" ShapeID="_x0000_i1173" DrawAspect="Content" ObjectID="_1610088788" r:id="rId305"/>
        </w:object>
      </w:r>
    </w:p>
    <w:p w14:paraId="528AFDE1" w14:textId="0B6D0BC3" w:rsidR="001F7C57" w:rsidRDefault="00EE457A" w:rsidP="00792C0E">
      <w:pPr>
        <w:pStyle w:val="ListParagraph"/>
        <w:numPr>
          <w:ilvl w:val="0"/>
          <w:numId w:val="5"/>
        </w:numPr>
        <w:spacing w:after="0" w:line="360" w:lineRule="auto"/>
        <w:ind w:left="360"/>
      </w:pPr>
      <w:r w:rsidRPr="00FB6271">
        <w:rPr>
          <w:position w:val="-30"/>
        </w:rPr>
        <w:object w:dxaOrig="1800" w:dyaOrig="700" w14:anchorId="61D2CA2F">
          <v:shape id="_x0000_i1174" type="#_x0000_t75" style="width:90pt;height:35.25pt" o:ole="">
            <v:imagedata r:id="rId306" o:title=""/>
          </v:shape>
          <o:OLEObject Type="Embed" ProgID="Equation.DSMT4" ShapeID="_x0000_i1174" DrawAspect="Content" ObjectID="_1610088789" r:id="rId307"/>
        </w:object>
      </w:r>
    </w:p>
    <w:p w14:paraId="393A8298" w14:textId="77777777" w:rsidR="001F7C57" w:rsidRDefault="001F7C57" w:rsidP="001F7C57">
      <w:pPr>
        <w:ind w:left="720"/>
      </w:pPr>
    </w:p>
    <w:p w14:paraId="14B0E39A" w14:textId="2773AE4F" w:rsidR="001F7C57" w:rsidRDefault="00EE457A" w:rsidP="00792C0E">
      <w:pPr>
        <w:pStyle w:val="ListParagraph"/>
        <w:numPr>
          <w:ilvl w:val="0"/>
          <w:numId w:val="5"/>
        </w:numPr>
        <w:spacing w:after="0"/>
        <w:ind w:left="360"/>
      </w:pPr>
      <w:r w:rsidRPr="00FB6271">
        <w:rPr>
          <w:position w:val="-22"/>
        </w:rPr>
        <w:object w:dxaOrig="2120" w:dyaOrig="660" w14:anchorId="01B5686C">
          <v:shape id="_x0000_i1175" type="#_x0000_t75" style="width:105.75pt;height:33pt" o:ole="">
            <v:imagedata r:id="rId308" o:title=""/>
          </v:shape>
          <o:OLEObject Type="Embed" ProgID="Equation.DSMT4" ShapeID="_x0000_i1175" DrawAspect="Content" ObjectID="_1610088790" r:id="rId309"/>
        </w:object>
      </w:r>
    </w:p>
    <w:p w14:paraId="7CF6C62F" w14:textId="2275C41F" w:rsidR="001F7C57" w:rsidRDefault="00EE457A" w:rsidP="00EE457A">
      <w:pPr>
        <w:tabs>
          <w:tab w:val="left" w:pos="1170"/>
        </w:tabs>
        <w:ind w:left="720"/>
      </w:pPr>
      <w:r>
        <w:tab/>
      </w:r>
      <w:r w:rsidR="001F7C57" w:rsidRPr="00FB6271">
        <w:rPr>
          <w:position w:val="-6"/>
        </w:rPr>
        <w:object w:dxaOrig="859" w:dyaOrig="380" w14:anchorId="3E75E150">
          <v:shape id="_x0000_i1176" type="#_x0000_t75" style="width:42.75pt;height:18.75pt" o:ole="">
            <v:imagedata r:id="rId310" o:title=""/>
          </v:shape>
          <o:OLEObject Type="Embed" ProgID="Equation.DSMT4" ShapeID="_x0000_i1176" DrawAspect="Content" ObjectID="_1610088791" r:id="rId311"/>
        </w:object>
      </w:r>
    </w:p>
    <w:p w14:paraId="221DF203" w14:textId="77777777" w:rsidR="001F7C57" w:rsidRDefault="001F7C57" w:rsidP="001F7C57">
      <w:pPr>
        <w:spacing w:after="120"/>
      </w:pPr>
    </w:p>
    <w:p w14:paraId="71DA1728" w14:textId="40EB1E8D" w:rsidR="001F7C57" w:rsidRDefault="00EE457A" w:rsidP="00792C0E">
      <w:pPr>
        <w:pStyle w:val="ListParagraph"/>
        <w:numPr>
          <w:ilvl w:val="0"/>
          <w:numId w:val="5"/>
        </w:numPr>
        <w:spacing w:after="0"/>
        <w:ind w:left="360"/>
      </w:pPr>
      <w:r w:rsidRPr="005B5F7B">
        <w:rPr>
          <w:position w:val="-58"/>
        </w:rPr>
        <w:object w:dxaOrig="1600" w:dyaOrig="1280" w14:anchorId="7178C359">
          <v:shape id="_x0000_i1177" type="#_x0000_t75" style="width:80.25pt;height:63.75pt" o:ole="">
            <v:imagedata r:id="rId312" o:title=""/>
          </v:shape>
          <o:OLEObject Type="Embed" ProgID="Equation.DSMT4" ShapeID="_x0000_i1177" DrawAspect="Content" ObjectID="_1610088792" r:id="rId313"/>
        </w:object>
      </w:r>
    </w:p>
    <w:p w14:paraId="51AA0240" w14:textId="77777777" w:rsidR="001F7C57" w:rsidRDefault="001F7C57" w:rsidP="00EE457A">
      <w:pPr>
        <w:tabs>
          <w:tab w:val="left" w:pos="1080"/>
        </w:tabs>
        <w:ind w:left="720"/>
      </w:pPr>
      <w:r>
        <w:tab/>
      </w:r>
      <w:r w:rsidRPr="002052BD">
        <w:rPr>
          <w:position w:val="-34"/>
        </w:rPr>
        <w:object w:dxaOrig="720" w:dyaOrig="760" w14:anchorId="4237A992">
          <v:shape id="_x0000_i1178" type="#_x0000_t75" style="width:36pt;height:38.25pt" o:ole="">
            <v:imagedata r:id="rId314" o:title=""/>
          </v:shape>
          <o:OLEObject Type="Embed" ProgID="Equation.DSMT4" ShapeID="_x0000_i1178" DrawAspect="Content" ObjectID="_1610088793" r:id="rId315"/>
        </w:object>
      </w:r>
    </w:p>
    <w:p w14:paraId="02252805" w14:textId="77777777" w:rsidR="001F7C57" w:rsidRDefault="001F7C57" w:rsidP="00EE457A">
      <w:pPr>
        <w:tabs>
          <w:tab w:val="left" w:pos="1080"/>
        </w:tabs>
        <w:ind w:left="720"/>
      </w:pPr>
      <w:r>
        <w:tab/>
      </w:r>
      <w:r w:rsidRPr="002052BD">
        <w:rPr>
          <w:position w:val="-34"/>
        </w:rPr>
        <w:object w:dxaOrig="660" w:dyaOrig="760" w14:anchorId="6C712A37">
          <v:shape id="_x0000_i1179" type="#_x0000_t75" style="width:33pt;height:38.25pt" o:ole="">
            <v:imagedata r:id="rId316" o:title=""/>
          </v:shape>
          <o:OLEObject Type="Embed" ProgID="Equation.DSMT4" ShapeID="_x0000_i1179" DrawAspect="Content" ObjectID="_1610088794" r:id="rId317"/>
        </w:object>
      </w:r>
    </w:p>
    <w:p w14:paraId="667D0854" w14:textId="77777777" w:rsidR="001F7C57" w:rsidRDefault="001F7C57" w:rsidP="001F7C57"/>
    <w:p w14:paraId="65B5676A" w14:textId="398A7A09" w:rsidR="001F7C57" w:rsidRDefault="00EE457A" w:rsidP="00792C0E">
      <w:pPr>
        <w:pStyle w:val="ListParagraph"/>
        <w:numPr>
          <w:ilvl w:val="0"/>
          <w:numId w:val="5"/>
        </w:numPr>
        <w:spacing w:after="0"/>
        <w:ind w:left="360"/>
      </w:pPr>
      <w:r w:rsidRPr="002A6E24">
        <w:rPr>
          <w:position w:val="-30"/>
        </w:rPr>
        <w:object w:dxaOrig="1520" w:dyaOrig="720" w14:anchorId="752F7AE4">
          <v:shape id="_x0000_i1180" type="#_x0000_t75" style="width:75.75pt;height:36pt" o:ole="">
            <v:imagedata r:id="rId318" o:title=""/>
          </v:shape>
          <o:OLEObject Type="Embed" ProgID="Equation.DSMT4" ShapeID="_x0000_i1180" DrawAspect="Content" ObjectID="_1610088795" r:id="rId319"/>
        </w:object>
      </w:r>
    </w:p>
    <w:p w14:paraId="5F12B7A4" w14:textId="77777777" w:rsidR="001F7C57" w:rsidRDefault="001F7C57" w:rsidP="00EE457A">
      <w:pPr>
        <w:tabs>
          <w:tab w:val="left" w:pos="1080"/>
        </w:tabs>
        <w:ind w:left="720"/>
      </w:pPr>
      <w:r>
        <w:tab/>
      </w:r>
      <w:r w:rsidRPr="002A6E24">
        <w:rPr>
          <w:position w:val="-30"/>
        </w:rPr>
        <w:object w:dxaOrig="800" w:dyaOrig="720" w14:anchorId="6EE0DEF9">
          <v:shape id="_x0000_i1181" type="#_x0000_t75" style="width:39.75pt;height:36pt" o:ole="">
            <v:imagedata r:id="rId320" o:title=""/>
          </v:shape>
          <o:OLEObject Type="Embed" ProgID="Equation.DSMT4" ShapeID="_x0000_i1181" DrawAspect="Content" ObjectID="_1610088796" r:id="rId321"/>
        </w:object>
      </w:r>
    </w:p>
    <w:p w14:paraId="6C1C02A4" w14:textId="715B482E" w:rsidR="001F7C57" w:rsidRDefault="001F7C57" w:rsidP="00EE457A">
      <w:pPr>
        <w:tabs>
          <w:tab w:val="left" w:pos="1080"/>
        </w:tabs>
        <w:ind w:left="720"/>
      </w:pPr>
      <w:r>
        <w:tab/>
      </w:r>
      <w:r w:rsidRPr="002A6E24">
        <w:rPr>
          <w:position w:val="-30"/>
        </w:rPr>
        <w:object w:dxaOrig="639" w:dyaOrig="720" w14:anchorId="43D6F550">
          <v:shape id="_x0000_i1182" type="#_x0000_t75" style="width:32.25pt;height:36pt" o:ole="">
            <v:imagedata r:id="rId322" o:title=""/>
          </v:shape>
          <o:OLEObject Type="Embed" ProgID="Equation.DSMT4" ShapeID="_x0000_i1182" DrawAspect="Content" ObjectID="_1610088797" r:id="rId323"/>
        </w:object>
      </w:r>
    </w:p>
    <w:p w14:paraId="55ED0A5D" w14:textId="01B38328" w:rsidR="006E1EF2" w:rsidRDefault="006E1EF2" w:rsidP="006E1EF2"/>
    <w:p w14:paraId="156ECD9F" w14:textId="62E26625" w:rsidR="001F7C57" w:rsidRDefault="006E1EF2" w:rsidP="00792C0E">
      <w:pPr>
        <w:pStyle w:val="ListParagraph"/>
        <w:numPr>
          <w:ilvl w:val="0"/>
          <w:numId w:val="5"/>
        </w:numPr>
        <w:spacing w:after="120"/>
        <w:ind w:left="360"/>
      </w:pPr>
      <w:r w:rsidRPr="0094542C">
        <w:rPr>
          <w:position w:val="-26"/>
        </w:rPr>
        <w:object w:dxaOrig="1860" w:dyaOrig="580" w14:anchorId="10B3F59E">
          <v:shape id="_x0000_i1183" type="#_x0000_t75" style="width:93pt;height:29.25pt" o:ole="">
            <v:imagedata r:id="rId324" o:title=""/>
          </v:shape>
          <o:OLEObject Type="Embed" ProgID="Equation.DSMT4" ShapeID="_x0000_i1183" DrawAspect="Content" ObjectID="_1610088798" r:id="rId325"/>
        </w:object>
      </w:r>
    </w:p>
    <w:p w14:paraId="78668E33" w14:textId="77777777" w:rsidR="001F7C57" w:rsidRDefault="001F7C57" w:rsidP="006E1EF2">
      <w:pPr>
        <w:tabs>
          <w:tab w:val="left" w:pos="1350"/>
        </w:tabs>
        <w:ind w:left="720"/>
      </w:pPr>
      <w:r>
        <w:tab/>
      </w:r>
      <w:r w:rsidRPr="0094542C">
        <w:rPr>
          <w:position w:val="-26"/>
        </w:rPr>
        <w:object w:dxaOrig="1260" w:dyaOrig="639" w14:anchorId="0647DB25">
          <v:shape id="_x0000_i1184" type="#_x0000_t75" style="width:63pt;height:32.25pt" o:ole="">
            <v:imagedata r:id="rId326" o:title=""/>
          </v:shape>
          <o:OLEObject Type="Embed" ProgID="Equation.DSMT4" ShapeID="_x0000_i1184" DrawAspect="Content" ObjectID="_1610088799" r:id="rId327"/>
        </w:object>
      </w:r>
    </w:p>
    <w:p w14:paraId="116A2D52" w14:textId="77777777" w:rsidR="001F7C57" w:rsidRDefault="001F7C57" w:rsidP="006E1EF2">
      <w:pPr>
        <w:tabs>
          <w:tab w:val="left" w:pos="1350"/>
        </w:tabs>
        <w:ind w:left="720"/>
      </w:pPr>
      <w:r>
        <w:tab/>
      </w:r>
      <w:r w:rsidRPr="0094542C">
        <w:rPr>
          <w:position w:val="-26"/>
        </w:rPr>
        <w:object w:dxaOrig="800" w:dyaOrig="639" w14:anchorId="0DAED93C">
          <v:shape id="_x0000_i1185" type="#_x0000_t75" style="width:39.75pt;height:32.25pt" o:ole="">
            <v:imagedata r:id="rId328" o:title=""/>
          </v:shape>
          <o:OLEObject Type="Embed" ProgID="Equation.DSMT4" ShapeID="_x0000_i1185" DrawAspect="Content" ObjectID="_1610088800" r:id="rId329"/>
        </w:object>
      </w:r>
    </w:p>
    <w:p w14:paraId="315960C2" w14:textId="77777777" w:rsidR="001F7C57" w:rsidRDefault="001F7C57" w:rsidP="001F7C57"/>
    <w:p w14:paraId="4CE1AE45" w14:textId="70D252A0" w:rsidR="001F7C57" w:rsidRDefault="006E1EF2" w:rsidP="00792C0E">
      <w:pPr>
        <w:pStyle w:val="ListParagraph"/>
        <w:numPr>
          <w:ilvl w:val="0"/>
          <w:numId w:val="5"/>
        </w:numPr>
        <w:spacing w:after="120"/>
        <w:ind w:left="360"/>
      </w:pPr>
      <w:r w:rsidRPr="0006769D">
        <w:rPr>
          <w:position w:val="-46"/>
        </w:rPr>
        <w:object w:dxaOrig="2160" w:dyaOrig="1120" w14:anchorId="2B68DC25">
          <v:shape id="_x0000_i1186" type="#_x0000_t75" style="width:108pt;height:56.25pt" o:ole="">
            <v:imagedata r:id="rId330" o:title=""/>
          </v:shape>
          <o:OLEObject Type="Embed" ProgID="Equation.DSMT4" ShapeID="_x0000_i1186" DrawAspect="Content" ObjectID="_1610088801" r:id="rId331"/>
        </w:object>
      </w:r>
    </w:p>
    <w:p w14:paraId="3018E751" w14:textId="77777777" w:rsidR="001F7C57" w:rsidRDefault="001F7C57" w:rsidP="006E1EF2">
      <w:pPr>
        <w:tabs>
          <w:tab w:val="left" w:pos="1440"/>
        </w:tabs>
        <w:spacing w:line="360" w:lineRule="auto"/>
        <w:ind w:left="720"/>
      </w:pPr>
      <w:r>
        <w:tab/>
      </w:r>
      <w:r w:rsidRPr="0006769D">
        <w:rPr>
          <w:position w:val="-50"/>
        </w:rPr>
        <w:object w:dxaOrig="980" w:dyaOrig="1300" w14:anchorId="5A2B27CE">
          <v:shape id="_x0000_i1187" type="#_x0000_t75" style="width:48.75pt;height:65.25pt" o:ole="">
            <v:imagedata r:id="rId332" o:title=""/>
          </v:shape>
          <o:OLEObject Type="Embed" ProgID="Equation.DSMT4" ShapeID="_x0000_i1187" DrawAspect="Content" ObjectID="_1610088802" r:id="rId333"/>
        </w:object>
      </w:r>
    </w:p>
    <w:p w14:paraId="466EDFDF" w14:textId="77777777" w:rsidR="001F7C57" w:rsidRDefault="001F7C57" w:rsidP="006E1EF2">
      <w:pPr>
        <w:tabs>
          <w:tab w:val="left" w:pos="1440"/>
        </w:tabs>
        <w:spacing w:line="360" w:lineRule="auto"/>
        <w:ind w:left="720"/>
      </w:pPr>
      <w:r>
        <w:tab/>
      </w:r>
      <w:r w:rsidRPr="0006769D">
        <w:rPr>
          <w:position w:val="-32"/>
        </w:rPr>
        <w:object w:dxaOrig="1480" w:dyaOrig="760" w14:anchorId="44A30146">
          <v:shape id="_x0000_i1188" type="#_x0000_t75" style="width:74.25pt;height:38.25pt" o:ole="">
            <v:imagedata r:id="rId334" o:title=""/>
          </v:shape>
          <o:OLEObject Type="Embed" ProgID="Equation.DSMT4" ShapeID="_x0000_i1188" DrawAspect="Content" ObjectID="_1610088803" r:id="rId335"/>
        </w:object>
      </w:r>
    </w:p>
    <w:p w14:paraId="268F58DD" w14:textId="77777777" w:rsidR="001F7C57" w:rsidRDefault="001F7C57" w:rsidP="006E1EF2">
      <w:pPr>
        <w:tabs>
          <w:tab w:val="left" w:pos="1440"/>
        </w:tabs>
        <w:spacing w:line="360" w:lineRule="auto"/>
        <w:ind w:left="720"/>
      </w:pPr>
      <w:r>
        <w:lastRenderedPageBreak/>
        <w:tab/>
      </w:r>
      <w:r w:rsidRPr="0006769D">
        <w:rPr>
          <w:position w:val="-36"/>
        </w:rPr>
        <w:object w:dxaOrig="1939" w:dyaOrig="760" w14:anchorId="3C74A270">
          <v:shape id="_x0000_i1189" type="#_x0000_t75" style="width:96.75pt;height:38.25pt" o:ole="">
            <v:imagedata r:id="rId336" o:title=""/>
          </v:shape>
          <o:OLEObject Type="Embed" ProgID="Equation.DSMT4" ShapeID="_x0000_i1189" DrawAspect="Content" ObjectID="_1610088804" r:id="rId337"/>
        </w:object>
      </w:r>
    </w:p>
    <w:p w14:paraId="6450CA82" w14:textId="77777777" w:rsidR="001F7C57" w:rsidRDefault="001F7C57" w:rsidP="006E1EF2">
      <w:pPr>
        <w:tabs>
          <w:tab w:val="left" w:pos="1440"/>
        </w:tabs>
        <w:ind w:left="720"/>
      </w:pPr>
      <w:r>
        <w:tab/>
      </w:r>
      <w:r w:rsidRPr="0006769D">
        <w:rPr>
          <w:position w:val="-26"/>
        </w:rPr>
        <w:object w:dxaOrig="780" w:dyaOrig="639" w14:anchorId="61886B84">
          <v:shape id="_x0000_i1190" type="#_x0000_t75" style="width:39pt;height:32.25pt" o:ole="">
            <v:imagedata r:id="rId338" o:title=""/>
          </v:shape>
          <o:OLEObject Type="Embed" ProgID="Equation.DSMT4" ShapeID="_x0000_i1190" DrawAspect="Content" ObjectID="_1610088805" r:id="rId339"/>
        </w:object>
      </w:r>
    </w:p>
    <w:p w14:paraId="0A75CE39" w14:textId="77777777" w:rsidR="001F7C57" w:rsidRDefault="001F7C57" w:rsidP="001F7C57"/>
    <w:p w14:paraId="647510E2" w14:textId="77777777" w:rsidR="001F7C57" w:rsidRDefault="001F7C57" w:rsidP="001F7C57"/>
    <w:p w14:paraId="7A15A66F" w14:textId="77777777" w:rsidR="001F7C57" w:rsidRPr="006E1EF2" w:rsidRDefault="001F7C57" w:rsidP="001F7C57">
      <w:pPr>
        <w:spacing w:after="120"/>
        <w:rPr>
          <w:b/>
          <w:i/>
        </w:rPr>
      </w:pPr>
      <w:r w:rsidRPr="006E1EF2">
        <w:rPr>
          <w:b/>
          <w:i/>
        </w:rPr>
        <w:t>Calculations with exponents</w:t>
      </w:r>
    </w:p>
    <w:p w14:paraId="2B9EE597" w14:textId="77777777" w:rsidR="001F7C57" w:rsidRDefault="001F7C57" w:rsidP="00792C0E">
      <w:pPr>
        <w:pStyle w:val="ListParagraph"/>
        <w:numPr>
          <w:ilvl w:val="0"/>
          <w:numId w:val="6"/>
        </w:numPr>
        <w:spacing w:after="0" w:line="360" w:lineRule="auto"/>
        <w:ind w:left="360"/>
      </w:pPr>
      <w:r w:rsidRPr="008B3CEC">
        <w:rPr>
          <w:position w:val="-4"/>
        </w:rPr>
        <w:object w:dxaOrig="1140" w:dyaOrig="360" w14:anchorId="49919612">
          <v:shape id="_x0000_i1191" type="#_x0000_t75" style="width:57pt;height:18pt" o:ole="">
            <v:imagedata r:id="rId340" o:title=""/>
          </v:shape>
          <o:OLEObject Type="Embed" ProgID="Equation.DSMT4" ShapeID="_x0000_i1191" DrawAspect="Content" ObjectID="_1610088806" r:id="rId341"/>
        </w:object>
      </w:r>
    </w:p>
    <w:p w14:paraId="09DA8FAD" w14:textId="77777777" w:rsidR="001F7C57" w:rsidRDefault="001F7C57" w:rsidP="00792C0E">
      <w:pPr>
        <w:pStyle w:val="ListParagraph"/>
        <w:numPr>
          <w:ilvl w:val="0"/>
          <w:numId w:val="6"/>
        </w:numPr>
        <w:spacing w:after="0" w:line="360" w:lineRule="auto"/>
        <w:ind w:left="360"/>
      </w:pPr>
      <w:r w:rsidRPr="00AA332D">
        <w:rPr>
          <w:position w:val="-6"/>
        </w:rPr>
        <w:object w:dxaOrig="1100" w:dyaOrig="380" w14:anchorId="713718B0">
          <v:shape id="_x0000_i1192" type="#_x0000_t75" style="width:54.75pt;height:18.75pt" o:ole="">
            <v:imagedata r:id="rId342" o:title=""/>
          </v:shape>
          <o:OLEObject Type="Embed" ProgID="Equation.DSMT4" ShapeID="_x0000_i1192" DrawAspect="Content" ObjectID="_1610088807" r:id="rId343"/>
        </w:object>
      </w:r>
    </w:p>
    <w:p w14:paraId="20C68DB5" w14:textId="77777777" w:rsidR="001F7C57" w:rsidRDefault="001F7C57" w:rsidP="00792C0E">
      <w:pPr>
        <w:pStyle w:val="ListParagraph"/>
        <w:numPr>
          <w:ilvl w:val="0"/>
          <w:numId w:val="6"/>
        </w:numPr>
        <w:spacing w:after="0" w:line="360" w:lineRule="auto"/>
        <w:ind w:left="360"/>
      </w:pPr>
      <w:r w:rsidRPr="00AA332D">
        <w:rPr>
          <w:position w:val="-14"/>
        </w:rPr>
        <w:object w:dxaOrig="1440" w:dyaOrig="480" w14:anchorId="69BB0435">
          <v:shape id="_x0000_i1193" type="#_x0000_t75" style="width:1in;height:24pt" o:ole="">
            <v:imagedata r:id="rId344" o:title=""/>
          </v:shape>
          <o:OLEObject Type="Embed" ProgID="Equation.DSMT4" ShapeID="_x0000_i1193" DrawAspect="Content" ObjectID="_1610088808" r:id="rId345"/>
        </w:object>
      </w:r>
    </w:p>
    <w:p w14:paraId="7C371285" w14:textId="77777777" w:rsidR="001F7C57" w:rsidRDefault="001F7C57" w:rsidP="00792C0E">
      <w:pPr>
        <w:pStyle w:val="ListParagraph"/>
        <w:numPr>
          <w:ilvl w:val="0"/>
          <w:numId w:val="6"/>
        </w:numPr>
        <w:ind w:left="360"/>
      </w:pPr>
      <w:r w:rsidRPr="00AA332D">
        <w:rPr>
          <w:position w:val="-14"/>
        </w:rPr>
        <w:object w:dxaOrig="900" w:dyaOrig="480" w14:anchorId="469D513A">
          <v:shape id="_x0000_i1194" type="#_x0000_t75" style="width:45pt;height:24pt" o:ole="">
            <v:imagedata r:id="rId346" o:title=""/>
          </v:shape>
          <o:OLEObject Type="Embed" ProgID="Equation.DSMT4" ShapeID="_x0000_i1194" DrawAspect="Content" ObjectID="_1610088809" r:id="rId347"/>
        </w:object>
      </w:r>
      <w:r w:rsidRPr="00AA332D">
        <w:rPr>
          <w:i/>
          <w:color w:val="FF0000"/>
        </w:rPr>
        <w:t xml:space="preserve"> is not a real number</w:t>
      </w:r>
    </w:p>
    <w:p w14:paraId="67CE7A3D" w14:textId="77777777" w:rsidR="001F7C57" w:rsidRDefault="001F7C57" w:rsidP="001F7C57"/>
    <w:p w14:paraId="77347529" w14:textId="77777777" w:rsidR="001F7C57" w:rsidRDefault="001F7C57" w:rsidP="001F7C57"/>
    <w:p w14:paraId="327FA187" w14:textId="77777777" w:rsidR="001F7C57" w:rsidRDefault="001F7C57" w:rsidP="001F7C57">
      <w:pPr>
        <w:spacing w:after="200"/>
        <w:rPr>
          <w:b/>
          <w:sz w:val="28"/>
        </w:rPr>
      </w:pPr>
      <w:r>
        <w:rPr>
          <w:b/>
          <w:sz w:val="28"/>
        </w:rPr>
        <w:br w:type="page"/>
      </w:r>
    </w:p>
    <w:p w14:paraId="656486CA" w14:textId="77777777" w:rsidR="001F7C57" w:rsidRPr="00E30D6F" w:rsidRDefault="001F7C57" w:rsidP="001F7C57">
      <w:pPr>
        <w:rPr>
          <w:b/>
          <w:i/>
          <w:color w:val="0000CC"/>
          <w:sz w:val="28"/>
        </w:rPr>
      </w:pPr>
      <w:r w:rsidRPr="00E30D6F">
        <w:rPr>
          <w:b/>
          <w:i/>
          <w:color w:val="0000CC"/>
          <w:sz w:val="28"/>
        </w:rPr>
        <w:lastRenderedPageBreak/>
        <w:t>Rational Exponents</w:t>
      </w:r>
    </w:p>
    <w:p w14:paraId="5C93EFEA" w14:textId="77777777" w:rsidR="001F7C57" w:rsidRDefault="001F7C57" w:rsidP="001F7C57">
      <w:pPr>
        <w:tabs>
          <w:tab w:val="left" w:pos="1440"/>
        </w:tabs>
        <w:spacing w:before="120" w:after="120"/>
      </w:pPr>
      <w:r>
        <w:tab/>
      </w:r>
      <w:r w:rsidRPr="00820894">
        <w:rPr>
          <w:position w:val="-22"/>
        </w:rPr>
        <w:object w:dxaOrig="1620" w:dyaOrig="660" w14:anchorId="1C41EE19">
          <v:shape id="_x0000_i1195" type="#_x0000_t75" style="width:81pt;height:33pt" o:ole="">
            <v:imagedata r:id="rId348" o:title=""/>
          </v:shape>
          <o:OLEObject Type="Embed" ProgID="Equation.DSMT4" ShapeID="_x0000_i1195" DrawAspect="Content" ObjectID="_1610088810" r:id="rId349"/>
        </w:object>
      </w:r>
    </w:p>
    <w:p w14:paraId="3267B981" w14:textId="77777777" w:rsidR="001F7C57" w:rsidRDefault="001F7C57" w:rsidP="001F7C57"/>
    <w:p w14:paraId="50444701" w14:textId="77777777" w:rsidR="001F7C57" w:rsidRPr="00CA10E6" w:rsidRDefault="001F7C57" w:rsidP="001F7C57">
      <w:pPr>
        <w:spacing w:after="120"/>
        <w:rPr>
          <w:b/>
          <w:i/>
        </w:rPr>
      </w:pPr>
      <w:r w:rsidRPr="00CA10E6">
        <w:rPr>
          <w:b/>
          <w:i/>
        </w:rPr>
        <w:t>Calculations with Exponents</w:t>
      </w:r>
    </w:p>
    <w:p w14:paraId="6664D398" w14:textId="376D96B9" w:rsidR="001F7C57" w:rsidRDefault="00375AD3" w:rsidP="00792C0E">
      <w:pPr>
        <w:pStyle w:val="ListParagraph"/>
        <w:numPr>
          <w:ilvl w:val="0"/>
          <w:numId w:val="7"/>
        </w:numPr>
        <w:tabs>
          <w:tab w:val="left" w:pos="7200"/>
        </w:tabs>
        <w:spacing w:after="0" w:line="240" w:lineRule="auto"/>
        <w:ind w:left="360"/>
      </w:pPr>
      <w:r w:rsidRPr="00A56D79">
        <w:rPr>
          <w:position w:val="-22"/>
        </w:rPr>
        <w:object w:dxaOrig="1719" w:dyaOrig="660" w14:anchorId="56B6A1E4">
          <v:shape id="_x0000_i1196" type="#_x0000_t75" style="width:86.25pt;height:33pt" o:ole="">
            <v:imagedata r:id="rId350" o:title=""/>
          </v:shape>
          <o:OLEObject Type="Embed" ProgID="Equation.DSMT4" ShapeID="_x0000_i1196" DrawAspect="Content" ObjectID="_1610088811" r:id="rId351"/>
        </w:object>
      </w:r>
      <w:r w:rsidR="001F7C57">
        <w:tab/>
      </w:r>
      <w:r w:rsidR="001F7C57" w:rsidRPr="00AA3997">
        <w:rPr>
          <w:position w:val="-12"/>
        </w:rPr>
        <w:object w:dxaOrig="900" w:dyaOrig="360" w14:anchorId="4F760823">
          <v:shape id="_x0000_i1197" type="#_x0000_t75" style="width:45pt;height:18pt" o:ole="">
            <v:imagedata r:id="rId352" o:title=""/>
          </v:shape>
          <o:OLEObject Type="Embed" ProgID="Equation.DSMT4" ShapeID="_x0000_i1197" DrawAspect="Content" ObjectID="_1610088812" r:id="rId353"/>
        </w:object>
      </w:r>
      <w:r w:rsidR="001F7C57">
        <w:tab/>
      </w:r>
    </w:p>
    <w:p w14:paraId="0397D076" w14:textId="77777777" w:rsidR="001F7C57" w:rsidRDefault="001F7C57" w:rsidP="00375AD3">
      <w:pPr>
        <w:tabs>
          <w:tab w:val="left" w:pos="990"/>
        </w:tabs>
        <w:ind w:left="720"/>
      </w:pPr>
      <w:r>
        <w:tab/>
      </w:r>
      <w:r w:rsidRPr="00A56D79">
        <w:rPr>
          <w:position w:val="-32"/>
        </w:rPr>
        <w:object w:dxaOrig="1300" w:dyaOrig="859" w14:anchorId="22403D96">
          <v:shape id="_x0000_i1198" type="#_x0000_t75" style="width:65.25pt;height:42.75pt" o:ole="">
            <v:imagedata r:id="rId354" o:title=""/>
          </v:shape>
          <o:OLEObject Type="Embed" ProgID="Equation.DSMT4" ShapeID="_x0000_i1198" DrawAspect="Content" ObjectID="_1610088813" r:id="rId355"/>
        </w:object>
      </w:r>
    </w:p>
    <w:p w14:paraId="7224EA53" w14:textId="77777777" w:rsidR="001F7C57" w:rsidRDefault="001F7C57" w:rsidP="00375AD3">
      <w:pPr>
        <w:tabs>
          <w:tab w:val="left" w:pos="990"/>
        </w:tabs>
        <w:ind w:left="720"/>
      </w:pPr>
      <w:r>
        <w:tab/>
      </w:r>
      <w:r w:rsidRPr="00A56D79">
        <w:rPr>
          <w:position w:val="-36"/>
        </w:rPr>
        <w:object w:dxaOrig="1020" w:dyaOrig="940" w14:anchorId="158756F9">
          <v:shape id="_x0000_i1199" type="#_x0000_t75" style="width:51pt;height:47.25pt" o:ole="">
            <v:imagedata r:id="rId356" o:title=""/>
          </v:shape>
          <o:OLEObject Type="Embed" ProgID="Equation.DSMT4" ShapeID="_x0000_i1199" DrawAspect="Content" ObjectID="_1610088814" r:id="rId357"/>
        </w:object>
      </w:r>
    </w:p>
    <w:p w14:paraId="0D3E597B" w14:textId="77777777" w:rsidR="001F7C57" w:rsidRDefault="001F7C57" w:rsidP="00375AD3">
      <w:pPr>
        <w:tabs>
          <w:tab w:val="left" w:pos="990"/>
        </w:tabs>
        <w:ind w:left="720"/>
      </w:pPr>
      <w:r>
        <w:tab/>
      </w:r>
      <w:r w:rsidRPr="00A56D79">
        <w:rPr>
          <w:position w:val="-14"/>
        </w:rPr>
        <w:object w:dxaOrig="660" w:dyaOrig="480" w14:anchorId="042039C5">
          <v:shape id="_x0000_i1200" type="#_x0000_t75" style="width:33pt;height:24pt" o:ole="">
            <v:imagedata r:id="rId358" o:title=""/>
          </v:shape>
          <o:OLEObject Type="Embed" ProgID="Equation.DSMT4" ShapeID="_x0000_i1200" DrawAspect="Content" ObjectID="_1610088815" r:id="rId359"/>
        </w:object>
      </w:r>
    </w:p>
    <w:p w14:paraId="2BFB89BE" w14:textId="77777777" w:rsidR="001F7C57" w:rsidRDefault="001F7C57" w:rsidP="00375AD3">
      <w:pPr>
        <w:tabs>
          <w:tab w:val="left" w:pos="990"/>
        </w:tabs>
        <w:ind w:left="720"/>
      </w:pPr>
      <w:r>
        <w:tab/>
      </w:r>
      <w:r w:rsidRPr="00A56D79">
        <w:rPr>
          <w:position w:val="-6"/>
        </w:rPr>
        <w:object w:dxaOrig="380" w:dyaOrig="279" w14:anchorId="6354ED97">
          <v:shape id="_x0000_i1201" type="#_x0000_t75" style="width:18.75pt;height:14.25pt" o:ole="">
            <v:imagedata r:id="rId360" o:title=""/>
          </v:shape>
          <o:OLEObject Type="Embed" ProgID="Equation.DSMT4" ShapeID="_x0000_i1201" DrawAspect="Content" ObjectID="_1610088816" r:id="rId361"/>
        </w:object>
      </w:r>
    </w:p>
    <w:p w14:paraId="6BE0117E" w14:textId="77777777" w:rsidR="001F7C57" w:rsidRDefault="001F7C57" w:rsidP="001F7C57"/>
    <w:p w14:paraId="0E0BF5F4" w14:textId="0150211C" w:rsidR="001F7C57" w:rsidRDefault="00375AD3" w:rsidP="00792C0E">
      <w:pPr>
        <w:pStyle w:val="ListParagraph"/>
        <w:numPr>
          <w:ilvl w:val="0"/>
          <w:numId w:val="7"/>
        </w:numPr>
        <w:tabs>
          <w:tab w:val="left" w:pos="7200"/>
        </w:tabs>
        <w:spacing w:after="120" w:line="240" w:lineRule="auto"/>
        <w:ind w:left="360"/>
      </w:pPr>
      <w:r w:rsidRPr="008F5026">
        <w:rPr>
          <w:position w:val="-32"/>
        </w:rPr>
        <w:object w:dxaOrig="1939" w:dyaOrig="859" w14:anchorId="01219B51">
          <v:shape id="_x0000_i1202" type="#_x0000_t75" style="width:96.75pt;height:42.75pt" o:ole="">
            <v:imagedata r:id="rId362" o:title=""/>
          </v:shape>
          <o:OLEObject Type="Embed" ProgID="Equation.DSMT4" ShapeID="_x0000_i1202" DrawAspect="Content" ObjectID="_1610088817" r:id="rId363"/>
        </w:object>
      </w:r>
      <w:r w:rsidR="001F7C57">
        <w:tab/>
      </w:r>
      <w:r w:rsidR="001F7C57" w:rsidRPr="00AA3997">
        <w:rPr>
          <w:position w:val="-12"/>
        </w:rPr>
        <w:object w:dxaOrig="940" w:dyaOrig="360" w14:anchorId="42D0172B">
          <v:shape id="_x0000_i1203" type="#_x0000_t75" style="width:47.25pt;height:18pt" o:ole="">
            <v:imagedata r:id="rId364" o:title=""/>
          </v:shape>
          <o:OLEObject Type="Embed" ProgID="Equation.DSMT4" ShapeID="_x0000_i1203" DrawAspect="Content" ObjectID="_1610088818" r:id="rId365"/>
        </w:object>
      </w:r>
    </w:p>
    <w:p w14:paraId="7305998D" w14:textId="77777777" w:rsidR="001F7C57" w:rsidRDefault="001F7C57" w:rsidP="00375AD3">
      <w:pPr>
        <w:pStyle w:val="ListParagraph"/>
        <w:tabs>
          <w:tab w:val="left" w:pos="990"/>
        </w:tabs>
      </w:pPr>
      <w:r>
        <w:tab/>
      </w:r>
      <w:r w:rsidRPr="008F5026">
        <w:rPr>
          <w:position w:val="-4"/>
        </w:rPr>
        <w:object w:dxaOrig="499" w:dyaOrig="360" w14:anchorId="0B8C0678">
          <v:shape id="_x0000_i1204" type="#_x0000_t75" style="width:24.75pt;height:18pt" o:ole="">
            <v:imagedata r:id="rId366" o:title=""/>
          </v:shape>
          <o:OLEObject Type="Embed" ProgID="Equation.DSMT4" ShapeID="_x0000_i1204" DrawAspect="Content" ObjectID="_1610088819" r:id="rId367"/>
        </w:object>
      </w:r>
    </w:p>
    <w:p w14:paraId="38E09CA7" w14:textId="77777777" w:rsidR="001F7C57" w:rsidRDefault="001F7C57" w:rsidP="00375AD3">
      <w:pPr>
        <w:pStyle w:val="ListParagraph"/>
        <w:tabs>
          <w:tab w:val="left" w:pos="990"/>
        </w:tabs>
        <w:spacing w:after="0" w:line="240" w:lineRule="auto"/>
        <w:rPr>
          <w:position w:val="-4"/>
        </w:rPr>
      </w:pPr>
      <w:r>
        <w:tab/>
      </w:r>
      <w:r w:rsidRPr="008F5026">
        <w:rPr>
          <w:position w:val="-4"/>
        </w:rPr>
        <w:object w:dxaOrig="380" w:dyaOrig="260" w14:anchorId="15E0D7C1">
          <v:shape id="_x0000_i1205" type="#_x0000_t75" style="width:18.75pt;height:12.75pt" o:ole="">
            <v:imagedata r:id="rId368" o:title=""/>
          </v:shape>
          <o:OLEObject Type="Embed" ProgID="Equation.DSMT4" ShapeID="_x0000_i1205" DrawAspect="Content" ObjectID="_1610088820" r:id="rId369"/>
        </w:object>
      </w:r>
    </w:p>
    <w:p w14:paraId="1BE671D6" w14:textId="77777777" w:rsidR="001F7C57" w:rsidRDefault="001F7C57" w:rsidP="001F7C57">
      <w:r>
        <w:tab/>
      </w:r>
    </w:p>
    <w:p w14:paraId="72A9D6F0" w14:textId="3B1BDD13" w:rsidR="001F7C57" w:rsidRDefault="00375AD3" w:rsidP="00792C0E">
      <w:pPr>
        <w:pStyle w:val="ListParagraph"/>
        <w:numPr>
          <w:ilvl w:val="0"/>
          <w:numId w:val="7"/>
        </w:numPr>
        <w:tabs>
          <w:tab w:val="left" w:pos="7200"/>
        </w:tabs>
        <w:spacing w:after="0"/>
        <w:ind w:left="360"/>
      </w:pPr>
      <w:r w:rsidRPr="008F5026">
        <w:rPr>
          <w:position w:val="-32"/>
        </w:rPr>
        <w:object w:dxaOrig="1939" w:dyaOrig="859" w14:anchorId="281EA7E6">
          <v:shape id="_x0000_i1206" type="#_x0000_t75" style="width:96.75pt;height:42.75pt" o:ole="">
            <v:imagedata r:id="rId370" o:title=""/>
          </v:shape>
          <o:OLEObject Type="Embed" ProgID="Equation.DSMT4" ShapeID="_x0000_i1206" DrawAspect="Content" ObjectID="_1610088821" r:id="rId371"/>
        </w:object>
      </w:r>
      <w:r w:rsidR="001F7C57">
        <w:tab/>
      </w:r>
      <w:r w:rsidR="001F7C57" w:rsidRPr="00AA3997">
        <w:rPr>
          <w:position w:val="-12"/>
        </w:rPr>
        <w:object w:dxaOrig="940" w:dyaOrig="360" w14:anchorId="3B7F0BC5">
          <v:shape id="_x0000_i1207" type="#_x0000_t75" style="width:47.25pt;height:18pt" o:ole="">
            <v:imagedata r:id="rId372" o:title=""/>
          </v:shape>
          <o:OLEObject Type="Embed" ProgID="Equation.DSMT4" ShapeID="_x0000_i1207" DrawAspect="Content" ObjectID="_1610088822" r:id="rId373"/>
        </w:object>
      </w:r>
    </w:p>
    <w:p w14:paraId="507A0207" w14:textId="77777777" w:rsidR="001F7C57" w:rsidRDefault="001F7C57" w:rsidP="00375AD3">
      <w:pPr>
        <w:tabs>
          <w:tab w:val="left" w:pos="990"/>
        </w:tabs>
        <w:ind w:left="720"/>
      </w:pPr>
      <w:r>
        <w:tab/>
      </w:r>
      <w:r w:rsidRPr="008F5026">
        <w:rPr>
          <w:position w:val="-14"/>
        </w:rPr>
        <w:object w:dxaOrig="680" w:dyaOrig="480" w14:anchorId="7A850CEF">
          <v:shape id="_x0000_i1208" type="#_x0000_t75" style="width:33.75pt;height:24pt" o:ole="">
            <v:imagedata r:id="rId374" o:title=""/>
          </v:shape>
          <o:OLEObject Type="Embed" ProgID="Equation.DSMT4" ShapeID="_x0000_i1208" DrawAspect="Content" ObjectID="_1610088823" r:id="rId375"/>
        </w:object>
      </w:r>
    </w:p>
    <w:p w14:paraId="73ACB369" w14:textId="1D1619B4" w:rsidR="001F7C57" w:rsidRDefault="001F7C57" w:rsidP="00375AD3">
      <w:pPr>
        <w:tabs>
          <w:tab w:val="left" w:pos="990"/>
        </w:tabs>
        <w:ind w:left="720"/>
      </w:pPr>
      <w:r>
        <w:tab/>
      </w:r>
      <w:r w:rsidRPr="008F5026">
        <w:rPr>
          <w:position w:val="-6"/>
        </w:rPr>
        <w:object w:dxaOrig="620" w:dyaOrig="279" w14:anchorId="5D4E1C17">
          <v:shape id="_x0000_i1209" type="#_x0000_t75" style="width:30.75pt;height:14.25pt" o:ole="">
            <v:imagedata r:id="rId376" o:title=""/>
          </v:shape>
          <o:OLEObject Type="Embed" ProgID="Equation.DSMT4" ShapeID="_x0000_i1209" DrawAspect="Content" ObjectID="_1610088824" r:id="rId377"/>
        </w:object>
      </w:r>
    </w:p>
    <w:p w14:paraId="12CC8074" w14:textId="4A68A952" w:rsidR="00BB2B05" w:rsidRDefault="00BB2B05" w:rsidP="00BB2B05"/>
    <w:p w14:paraId="04568105" w14:textId="615D3AE3" w:rsidR="001F7C57" w:rsidRDefault="00AB021F" w:rsidP="00792C0E">
      <w:pPr>
        <w:pStyle w:val="ListParagraph"/>
        <w:numPr>
          <w:ilvl w:val="0"/>
          <w:numId w:val="7"/>
        </w:numPr>
        <w:spacing w:after="0"/>
        <w:ind w:left="360"/>
      </w:pPr>
      <w:r w:rsidRPr="00D554AE">
        <w:rPr>
          <w:position w:val="-34"/>
        </w:rPr>
        <w:object w:dxaOrig="1840" w:dyaOrig="940" w14:anchorId="06ED86E9">
          <v:shape id="_x0000_i1210" type="#_x0000_t75" style="width:92.25pt;height:47.25pt" o:ole="">
            <v:imagedata r:id="rId378" o:title=""/>
          </v:shape>
          <o:OLEObject Type="Embed" ProgID="Equation.DSMT4" ShapeID="_x0000_i1210" DrawAspect="Content" ObjectID="_1610088825" r:id="rId379"/>
        </w:object>
      </w:r>
    </w:p>
    <w:p w14:paraId="7406C9F7" w14:textId="77777777" w:rsidR="001F7C57" w:rsidRDefault="001F7C57" w:rsidP="00AB021F">
      <w:pPr>
        <w:tabs>
          <w:tab w:val="left" w:pos="1350"/>
        </w:tabs>
        <w:ind w:left="720"/>
      </w:pPr>
      <w:r>
        <w:tab/>
      </w:r>
      <w:r w:rsidRPr="00D554AE">
        <w:rPr>
          <w:position w:val="-34"/>
        </w:rPr>
        <w:object w:dxaOrig="600" w:dyaOrig="940" w14:anchorId="318E30CE">
          <v:shape id="_x0000_i1211" type="#_x0000_t75" style="width:30pt;height:47.25pt" o:ole="">
            <v:imagedata r:id="rId380" o:title=""/>
          </v:shape>
          <o:OLEObject Type="Embed" ProgID="Equation.DSMT4" ShapeID="_x0000_i1211" DrawAspect="Content" ObjectID="_1610088826" r:id="rId381"/>
        </w:object>
      </w:r>
    </w:p>
    <w:p w14:paraId="437EF90C" w14:textId="77777777" w:rsidR="001F7C57" w:rsidRDefault="001F7C57" w:rsidP="00AB021F">
      <w:pPr>
        <w:tabs>
          <w:tab w:val="left" w:pos="1350"/>
        </w:tabs>
        <w:ind w:left="720"/>
      </w:pPr>
      <w:r>
        <w:tab/>
      </w:r>
      <w:r w:rsidRPr="00D554AE">
        <w:rPr>
          <w:position w:val="-34"/>
        </w:rPr>
        <w:object w:dxaOrig="580" w:dyaOrig="800" w14:anchorId="36F31139">
          <v:shape id="_x0000_i1212" type="#_x0000_t75" style="width:29.25pt;height:39.75pt" o:ole="">
            <v:imagedata r:id="rId382" o:title=""/>
          </v:shape>
          <o:OLEObject Type="Embed" ProgID="Equation.DSMT4" ShapeID="_x0000_i1212" DrawAspect="Content" ObjectID="_1610088827" r:id="rId383"/>
        </w:object>
      </w:r>
    </w:p>
    <w:p w14:paraId="792525FC" w14:textId="77777777" w:rsidR="001F7C57" w:rsidRDefault="001F7C57" w:rsidP="00AB021F">
      <w:pPr>
        <w:tabs>
          <w:tab w:val="left" w:pos="1350"/>
        </w:tabs>
        <w:ind w:left="720"/>
      </w:pPr>
      <w:r>
        <w:tab/>
      </w:r>
      <w:r w:rsidRPr="00D554AE">
        <w:rPr>
          <w:position w:val="-34"/>
        </w:rPr>
        <w:object w:dxaOrig="820" w:dyaOrig="660" w14:anchorId="25E88F00">
          <v:shape id="_x0000_i1213" type="#_x0000_t75" style="width:41.25pt;height:33pt" o:ole="">
            <v:imagedata r:id="rId384" o:title=""/>
          </v:shape>
          <o:OLEObject Type="Embed" ProgID="Equation.DSMT4" ShapeID="_x0000_i1213" DrawAspect="Content" ObjectID="_1610088828" r:id="rId385"/>
        </w:object>
      </w:r>
    </w:p>
    <w:p w14:paraId="212F3294" w14:textId="77777777" w:rsidR="001F7C57" w:rsidRDefault="001F7C57" w:rsidP="001F7C57">
      <w:pPr>
        <w:tabs>
          <w:tab w:val="left" w:pos="1710"/>
        </w:tabs>
        <w:ind w:left="720"/>
      </w:pPr>
      <w:r>
        <w:tab/>
      </w:r>
      <w:r w:rsidRPr="008B0558">
        <w:rPr>
          <w:position w:val="-26"/>
        </w:rPr>
        <w:object w:dxaOrig="440" w:dyaOrig="580" w14:anchorId="65C2BDED">
          <v:shape id="_x0000_i1214" type="#_x0000_t75" style="width:21.75pt;height:29.25pt" o:ole="">
            <v:imagedata r:id="rId386" o:title=""/>
          </v:shape>
          <o:OLEObject Type="Embed" ProgID="Equation.DSMT4" ShapeID="_x0000_i1214" DrawAspect="Content" ObjectID="_1610088829" r:id="rId387"/>
        </w:object>
      </w:r>
    </w:p>
    <w:p w14:paraId="2AB41F53" w14:textId="77777777" w:rsidR="001F7C57" w:rsidRDefault="001F7C57" w:rsidP="001F7C57"/>
    <w:p w14:paraId="5B227889" w14:textId="77CCA96E" w:rsidR="001F7C57" w:rsidRDefault="00AC7A49" w:rsidP="00792C0E">
      <w:pPr>
        <w:pStyle w:val="ListParagraph"/>
        <w:numPr>
          <w:ilvl w:val="0"/>
          <w:numId w:val="7"/>
        </w:numPr>
        <w:spacing w:after="0" w:line="240" w:lineRule="auto"/>
        <w:ind w:left="360"/>
      </w:pPr>
      <w:r w:rsidRPr="008B0558">
        <w:rPr>
          <w:position w:val="-22"/>
        </w:rPr>
        <w:object w:dxaOrig="4580" w:dyaOrig="560" w14:anchorId="0F241F2D">
          <v:shape id="_x0000_i1215" type="#_x0000_t75" style="width:228.75pt;height:27.75pt" o:ole="">
            <v:imagedata r:id="rId388" o:title=""/>
          </v:shape>
          <o:OLEObject Type="Embed" ProgID="Equation.DSMT4" ShapeID="_x0000_i1215" DrawAspect="Content" ObjectID="_1610088830" r:id="rId389"/>
        </w:object>
      </w:r>
    </w:p>
    <w:p w14:paraId="7477DA26" w14:textId="77777777" w:rsidR="001F7C57" w:rsidRDefault="001F7C57" w:rsidP="00AC7A49">
      <w:pPr>
        <w:pStyle w:val="ListParagraph"/>
        <w:tabs>
          <w:tab w:val="left" w:pos="2430"/>
        </w:tabs>
        <w:spacing w:after="0" w:line="240" w:lineRule="auto"/>
      </w:pPr>
      <w:r>
        <w:tab/>
      </w:r>
      <w:r w:rsidRPr="00BA6B5B">
        <w:rPr>
          <w:position w:val="-6"/>
        </w:rPr>
        <w:object w:dxaOrig="1800" w:dyaOrig="520" w14:anchorId="5BE5DB99">
          <v:shape id="_x0000_i1216" type="#_x0000_t75" style="width:90pt;height:26.25pt" o:ole="">
            <v:imagedata r:id="rId390" o:title=""/>
          </v:shape>
          <o:OLEObject Type="Embed" ProgID="Equation.DSMT4" ShapeID="_x0000_i1216" DrawAspect="Content" ObjectID="_1610088831" r:id="rId391"/>
        </w:object>
      </w:r>
    </w:p>
    <w:p w14:paraId="34F8E535" w14:textId="77777777" w:rsidR="001F7C57" w:rsidRDefault="001F7C57" w:rsidP="00AC7A49">
      <w:pPr>
        <w:pStyle w:val="ListParagraph"/>
        <w:tabs>
          <w:tab w:val="left" w:pos="2430"/>
          <w:tab w:val="left" w:pos="4428"/>
        </w:tabs>
        <w:spacing w:after="0" w:line="240" w:lineRule="auto"/>
      </w:pPr>
      <w:r>
        <w:tab/>
      </w:r>
      <w:r w:rsidRPr="00BA6B5B">
        <w:rPr>
          <w:position w:val="-6"/>
        </w:rPr>
        <w:object w:dxaOrig="1240" w:dyaOrig="520" w14:anchorId="1C26608A">
          <v:shape id="_x0000_i1217" type="#_x0000_t75" style="width:62.25pt;height:26.25pt" o:ole="">
            <v:imagedata r:id="rId392" o:title=""/>
          </v:shape>
          <o:OLEObject Type="Embed" ProgID="Equation.DSMT4" ShapeID="_x0000_i1217" DrawAspect="Content" ObjectID="_1610088832" r:id="rId393"/>
        </w:object>
      </w:r>
      <w:r>
        <w:rPr>
          <w:position w:val="-6"/>
        </w:rPr>
        <w:tab/>
      </w:r>
    </w:p>
    <w:p w14:paraId="4B7DF067" w14:textId="77777777" w:rsidR="001F7C57" w:rsidRDefault="001F7C57" w:rsidP="00AC7A49">
      <w:pPr>
        <w:pStyle w:val="ListParagraph"/>
        <w:tabs>
          <w:tab w:val="left" w:pos="2430"/>
        </w:tabs>
        <w:spacing w:after="0" w:line="240" w:lineRule="auto"/>
      </w:pPr>
      <w:r>
        <w:tab/>
      </w:r>
      <w:r w:rsidRPr="00BA6B5B">
        <w:rPr>
          <w:position w:val="-6"/>
        </w:rPr>
        <w:object w:dxaOrig="1080" w:dyaOrig="380" w14:anchorId="07524D73">
          <v:shape id="_x0000_i1218" type="#_x0000_t75" style="width:54pt;height:18.75pt" o:ole="">
            <v:imagedata r:id="rId394" o:title=""/>
          </v:shape>
          <o:OLEObject Type="Embed" ProgID="Equation.DSMT4" ShapeID="_x0000_i1218" DrawAspect="Content" ObjectID="_1610088833" r:id="rId395"/>
        </w:object>
      </w:r>
    </w:p>
    <w:p w14:paraId="397C8A91" w14:textId="77777777" w:rsidR="001F7C57" w:rsidRDefault="001F7C57" w:rsidP="001F7C57"/>
    <w:p w14:paraId="79DCACC5" w14:textId="63D14E5F" w:rsidR="001F7C57" w:rsidRDefault="00AC7A49" w:rsidP="00792C0E">
      <w:pPr>
        <w:pStyle w:val="ListParagraph"/>
        <w:numPr>
          <w:ilvl w:val="0"/>
          <w:numId w:val="7"/>
        </w:numPr>
        <w:spacing w:after="0" w:line="240" w:lineRule="auto"/>
        <w:ind w:left="360"/>
      </w:pPr>
      <w:r w:rsidRPr="008B0558">
        <w:rPr>
          <w:position w:val="-32"/>
        </w:rPr>
        <w:object w:dxaOrig="2680" w:dyaOrig="840" w14:anchorId="441E91EF">
          <v:shape id="_x0000_i1219" type="#_x0000_t75" style="width:134.25pt;height:42pt" o:ole="">
            <v:imagedata r:id="rId396" o:title=""/>
          </v:shape>
          <o:OLEObject Type="Embed" ProgID="Equation.DSMT4" ShapeID="_x0000_i1219" DrawAspect="Content" ObjectID="_1610088834" r:id="rId397"/>
        </w:object>
      </w:r>
    </w:p>
    <w:p w14:paraId="379988BB" w14:textId="77777777" w:rsidR="001F7C57" w:rsidRDefault="001F7C57" w:rsidP="00AC7A49">
      <w:pPr>
        <w:tabs>
          <w:tab w:val="left" w:pos="1620"/>
        </w:tabs>
        <w:ind w:left="720"/>
      </w:pPr>
      <w:r>
        <w:tab/>
      </w:r>
      <w:r w:rsidRPr="008B0558">
        <w:rPr>
          <w:position w:val="-32"/>
        </w:rPr>
        <w:object w:dxaOrig="1219" w:dyaOrig="840" w14:anchorId="2AB7E3C3">
          <v:shape id="_x0000_i1220" type="#_x0000_t75" style="width:60.75pt;height:42pt" o:ole="">
            <v:imagedata r:id="rId398" o:title=""/>
          </v:shape>
          <o:OLEObject Type="Embed" ProgID="Equation.DSMT4" ShapeID="_x0000_i1220" DrawAspect="Content" ObjectID="_1610088835" r:id="rId399"/>
        </w:object>
      </w:r>
    </w:p>
    <w:p w14:paraId="181F31D2" w14:textId="77777777" w:rsidR="001F7C57" w:rsidRDefault="001F7C57" w:rsidP="00AC7A49">
      <w:pPr>
        <w:tabs>
          <w:tab w:val="left" w:pos="1620"/>
        </w:tabs>
        <w:ind w:left="720"/>
      </w:pPr>
      <w:r>
        <w:tab/>
      </w:r>
      <w:r w:rsidRPr="00BA6B5B">
        <w:rPr>
          <w:position w:val="-58"/>
        </w:rPr>
        <w:object w:dxaOrig="1180" w:dyaOrig="1280" w14:anchorId="6BA96F3A">
          <v:shape id="_x0000_i1221" type="#_x0000_t75" style="width:59.25pt;height:63.75pt" o:ole="">
            <v:imagedata r:id="rId400" o:title=""/>
          </v:shape>
          <o:OLEObject Type="Embed" ProgID="Equation.DSMT4" ShapeID="_x0000_i1221" DrawAspect="Content" ObjectID="_1610088836" r:id="rId401"/>
        </w:object>
      </w:r>
    </w:p>
    <w:p w14:paraId="7FC70E7E" w14:textId="77777777" w:rsidR="001F7C57" w:rsidRDefault="001F7C57" w:rsidP="00AC7A49">
      <w:pPr>
        <w:tabs>
          <w:tab w:val="left" w:pos="1620"/>
        </w:tabs>
        <w:ind w:left="720"/>
      </w:pPr>
      <w:r>
        <w:tab/>
      </w:r>
      <w:r w:rsidRPr="00BA6B5B">
        <w:rPr>
          <w:position w:val="-30"/>
        </w:rPr>
        <w:object w:dxaOrig="900" w:dyaOrig="720" w14:anchorId="5E1CF789">
          <v:shape id="_x0000_i1222" type="#_x0000_t75" style="width:45pt;height:36pt" o:ole="">
            <v:imagedata r:id="rId402" o:title=""/>
          </v:shape>
          <o:OLEObject Type="Embed" ProgID="Equation.DSMT4" ShapeID="_x0000_i1222" DrawAspect="Content" ObjectID="_1610088837" r:id="rId403"/>
        </w:object>
      </w:r>
    </w:p>
    <w:p w14:paraId="1283E360" w14:textId="17324028" w:rsidR="001F7C57" w:rsidRDefault="001F7C57" w:rsidP="00AC7A49">
      <w:pPr>
        <w:tabs>
          <w:tab w:val="left" w:pos="1620"/>
        </w:tabs>
        <w:ind w:left="720"/>
      </w:pPr>
      <w:r>
        <w:tab/>
      </w:r>
      <w:r w:rsidRPr="00BA6B5B">
        <w:rPr>
          <w:position w:val="-20"/>
        </w:rPr>
        <w:object w:dxaOrig="600" w:dyaOrig="620" w14:anchorId="1851192A">
          <v:shape id="_x0000_i1223" type="#_x0000_t75" style="width:30pt;height:30.75pt" o:ole="">
            <v:imagedata r:id="rId404" o:title=""/>
          </v:shape>
          <o:OLEObject Type="Embed" ProgID="Equation.DSMT4" ShapeID="_x0000_i1223" DrawAspect="Content" ObjectID="_1610088838" r:id="rId405"/>
        </w:object>
      </w:r>
    </w:p>
    <w:p w14:paraId="7DD3F9B9" w14:textId="48201B14" w:rsidR="00191429" w:rsidRDefault="00191429" w:rsidP="00191429">
      <w:pPr>
        <w:spacing w:line="360" w:lineRule="auto"/>
      </w:pPr>
    </w:p>
    <w:p w14:paraId="7D72E90F" w14:textId="322F5DF9" w:rsidR="001F7C57" w:rsidRDefault="004E7029" w:rsidP="00792C0E">
      <w:pPr>
        <w:pStyle w:val="ListParagraph"/>
        <w:numPr>
          <w:ilvl w:val="0"/>
          <w:numId w:val="7"/>
        </w:numPr>
        <w:spacing w:line="240" w:lineRule="auto"/>
        <w:ind w:left="360"/>
      </w:pPr>
      <w:r w:rsidRPr="00ED4A51">
        <w:rPr>
          <w:position w:val="-14"/>
        </w:rPr>
        <w:object w:dxaOrig="2780" w:dyaOrig="460" w14:anchorId="221C4929">
          <v:shape id="_x0000_i1224" type="#_x0000_t75" style="width:140.25pt;height:22.5pt" o:ole="">
            <v:imagedata r:id="rId406" o:title=""/>
          </v:shape>
          <o:OLEObject Type="Embed" ProgID="Equation.DSMT4" ShapeID="_x0000_i1224" DrawAspect="Content" ObjectID="_1610088839" r:id="rId407"/>
        </w:object>
      </w:r>
    </w:p>
    <w:p w14:paraId="5BEC3302" w14:textId="77777777" w:rsidR="001F7C57" w:rsidRDefault="001F7C57" w:rsidP="001F7C57"/>
    <w:p w14:paraId="0F6DB1B1" w14:textId="0D2921C3" w:rsidR="001F7C57" w:rsidRDefault="004E7029" w:rsidP="00792C0E">
      <w:pPr>
        <w:pStyle w:val="ListParagraph"/>
        <w:numPr>
          <w:ilvl w:val="0"/>
          <w:numId w:val="7"/>
        </w:numPr>
        <w:spacing w:after="0" w:line="240" w:lineRule="auto"/>
        <w:ind w:left="360"/>
      </w:pPr>
      <w:r w:rsidRPr="009E5CA3">
        <w:rPr>
          <w:position w:val="-22"/>
        </w:rPr>
        <w:object w:dxaOrig="7260" w:dyaOrig="560" w14:anchorId="2E8DB36D">
          <v:shape id="_x0000_i1225" type="#_x0000_t75" style="width:363pt;height:28.5pt" o:ole="">
            <v:imagedata r:id="rId408" o:title=""/>
          </v:shape>
          <o:OLEObject Type="Embed" ProgID="Equation.DSMT4" ShapeID="_x0000_i1225" DrawAspect="Content" ObjectID="_1610088840" r:id="rId409"/>
        </w:object>
      </w:r>
    </w:p>
    <w:p w14:paraId="7165A0B5" w14:textId="77777777" w:rsidR="001F7C57" w:rsidRDefault="001F7C57" w:rsidP="004E7029">
      <w:pPr>
        <w:tabs>
          <w:tab w:val="left" w:pos="4140"/>
        </w:tabs>
        <w:ind w:left="720"/>
      </w:pPr>
      <w:r>
        <w:tab/>
      </w:r>
      <w:r w:rsidRPr="009E5CA3">
        <w:rPr>
          <w:position w:val="-22"/>
        </w:rPr>
        <w:object w:dxaOrig="3300" w:dyaOrig="560" w14:anchorId="5C0444E8">
          <v:shape id="_x0000_i1226" type="#_x0000_t75" style="width:165pt;height:28.5pt" o:ole="">
            <v:imagedata r:id="rId410" o:title=""/>
          </v:shape>
          <o:OLEObject Type="Embed" ProgID="Equation.DSMT4" ShapeID="_x0000_i1226" DrawAspect="Content" ObjectID="_1610088841" r:id="rId411"/>
        </w:object>
      </w:r>
    </w:p>
    <w:p w14:paraId="62D32295" w14:textId="77777777" w:rsidR="001F7C57" w:rsidRDefault="001F7C57" w:rsidP="004E7029">
      <w:pPr>
        <w:tabs>
          <w:tab w:val="left" w:pos="4140"/>
        </w:tabs>
        <w:ind w:left="720"/>
      </w:pPr>
      <w:r>
        <w:tab/>
      </w:r>
      <w:r w:rsidRPr="009E5CA3">
        <w:rPr>
          <w:position w:val="-22"/>
        </w:rPr>
        <w:object w:dxaOrig="2799" w:dyaOrig="560" w14:anchorId="2AD457F7">
          <v:shape id="_x0000_i1227" type="#_x0000_t75" style="width:139.5pt;height:28.5pt" o:ole="">
            <v:imagedata r:id="rId412" o:title=""/>
          </v:shape>
          <o:OLEObject Type="Embed" ProgID="Equation.DSMT4" ShapeID="_x0000_i1227" DrawAspect="Content" ObjectID="_1610088842" r:id="rId413"/>
        </w:object>
      </w:r>
    </w:p>
    <w:p w14:paraId="58E29E72" w14:textId="77777777" w:rsidR="001F7C57" w:rsidRDefault="001F7C57" w:rsidP="001F7C57"/>
    <w:p w14:paraId="08E55FF9" w14:textId="77777777" w:rsidR="001F7C57" w:rsidRDefault="001F7C57" w:rsidP="001F7C57"/>
    <w:p w14:paraId="433770F5" w14:textId="77777777" w:rsidR="00C521BB" w:rsidRDefault="00C521BB" w:rsidP="001F7C57">
      <w:pPr>
        <w:rPr>
          <w:b/>
          <w:i/>
          <w:color w:val="000099"/>
          <w:sz w:val="28"/>
        </w:rPr>
      </w:pPr>
      <w:r>
        <w:rPr>
          <w:b/>
          <w:i/>
          <w:color w:val="000099"/>
          <w:sz w:val="28"/>
        </w:rPr>
        <w:br w:type="page"/>
      </w:r>
    </w:p>
    <w:p w14:paraId="629F7DCA" w14:textId="2FDCC327" w:rsidR="001F7C57" w:rsidRPr="00C521BB" w:rsidRDefault="001F7C57" w:rsidP="001F7C57">
      <w:pPr>
        <w:rPr>
          <w:b/>
          <w:i/>
          <w:color w:val="000099"/>
          <w:sz w:val="28"/>
        </w:rPr>
      </w:pPr>
      <w:r w:rsidRPr="00C521BB">
        <w:rPr>
          <w:b/>
          <w:i/>
          <w:color w:val="000099"/>
          <w:sz w:val="28"/>
        </w:rPr>
        <w:lastRenderedPageBreak/>
        <w:t>Radicals</w:t>
      </w:r>
    </w:p>
    <w:p w14:paraId="1BA9A047" w14:textId="77777777" w:rsidR="001F7C57" w:rsidRDefault="001F7C57" w:rsidP="001F7C57">
      <w:pPr>
        <w:tabs>
          <w:tab w:val="left" w:pos="720"/>
        </w:tabs>
        <w:spacing w:before="120" w:after="120"/>
      </w:pPr>
      <w:r>
        <w:tab/>
      </w:r>
      <w:r w:rsidRPr="00CB036E">
        <w:rPr>
          <w:position w:val="-8"/>
        </w:rPr>
        <w:object w:dxaOrig="1120" w:dyaOrig="400" w14:anchorId="2F3F76D9">
          <v:shape id="_x0000_i1228" type="#_x0000_t75" style="width:55.5pt;height:19.5pt" o:ole="">
            <v:imagedata r:id="rId414" o:title=""/>
          </v:shape>
          <o:OLEObject Type="Embed" ProgID="Equation.DSMT4" ShapeID="_x0000_i1228" DrawAspect="Content" ObjectID="_1610088843" r:id="rId415"/>
        </w:object>
      </w:r>
    </w:p>
    <w:p w14:paraId="55767ADD" w14:textId="77777777" w:rsidR="001F7C57" w:rsidRDefault="001F7C57" w:rsidP="001F7C57"/>
    <w:p w14:paraId="3D545D88" w14:textId="4C03C2CD" w:rsidR="001F7C57" w:rsidRDefault="00C521BB" w:rsidP="00792C0E">
      <w:pPr>
        <w:pStyle w:val="ListParagraph"/>
        <w:numPr>
          <w:ilvl w:val="0"/>
          <w:numId w:val="8"/>
        </w:numPr>
        <w:spacing w:after="120"/>
        <w:ind w:left="360"/>
      </w:pPr>
      <w:r w:rsidRPr="00EA7DAE">
        <w:rPr>
          <w:position w:val="-8"/>
        </w:rPr>
        <w:object w:dxaOrig="1579" w:dyaOrig="400" w14:anchorId="2B969CA2">
          <v:shape id="_x0000_i1229" type="#_x0000_t75" style="width:79.5pt;height:19.5pt" o:ole="">
            <v:imagedata r:id="rId416" o:title=""/>
          </v:shape>
          <o:OLEObject Type="Embed" ProgID="Equation.DSMT4" ShapeID="_x0000_i1229" DrawAspect="Content" ObjectID="_1610088844" r:id="rId417"/>
        </w:object>
      </w:r>
    </w:p>
    <w:p w14:paraId="36D981AE" w14:textId="77777777" w:rsidR="001F7C57" w:rsidRDefault="001F7C57" w:rsidP="001F7C57">
      <w:pPr>
        <w:spacing w:after="120"/>
      </w:pPr>
    </w:p>
    <w:p w14:paraId="5150D2BE" w14:textId="77777777" w:rsidR="001F7C57" w:rsidRDefault="001F7C57" w:rsidP="00792C0E">
      <w:pPr>
        <w:pStyle w:val="ListParagraph"/>
        <w:numPr>
          <w:ilvl w:val="0"/>
          <w:numId w:val="8"/>
        </w:numPr>
        <w:spacing w:after="120"/>
        <w:ind w:left="360"/>
      </w:pPr>
      <w:r w:rsidRPr="00EA7DAE">
        <w:rPr>
          <w:position w:val="-8"/>
        </w:rPr>
        <w:object w:dxaOrig="1140" w:dyaOrig="400" w14:anchorId="451771CA">
          <v:shape id="_x0000_i1230" type="#_x0000_t75" style="width:57pt;height:19.5pt" o:ole="">
            <v:imagedata r:id="rId418" o:title=""/>
          </v:shape>
          <o:OLEObject Type="Embed" ProgID="Equation.DSMT4" ShapeID="_x0000_i1230" DrawAspect="Content" ObjectID="_1610088845" r:id="rId419"/>
        </w:object>
      </w:r>
    </w:p>
    <w:p w14:paraId="24B19765" w14:textId="77777777" w:rsidR="001F7C57" w:rsidRDefault="001F7C57" w:rsidP="001F7C57"/>
    <w:p w14:paraId="4C09C566" w14:textId="1803B541" w:rsidR="001F7C57" w:rsidRDefault="00C521BB" w:rsidP="00792C0E">
      <w:pPr>
        <w:pStyle w:val="ListParagraph"/>
        <w:numPr>
          <w:ilvl w:val="0"/>
          <w:numId w:val="8"/>
        </w:numPr>
        <w:spacing w:after="120"/>
        <w:ind w:left="360"/>
      </w:pPr>
      <w:r w:rsidRPr="00EA7DAE">
        <w:rPr>
          <w:position w:val="-8"/>
        </w:rPr>
        <w:object w:dxaOrig="2140" w:dyaOrig="400" w14:anchorId="3B8C7F7D">
          <v:shape id="_x0000_i1231" type="#_x0000_t75" style="width:106.5pt;height:19.5pt" o:ole="">
            <v:imagedata r:id="rId420" o:title=""/>
          </v:shape>
          <o:OLEObject Type="Embed" ProgID="Equation.DSMT4" ShapeID="_x0000_i1231" DrawAspect="Content" ObjectID="_1610088846" r:id="rId421"/>
        </w:object>
      </w:r>
    </w:p>
    <w:p w14:paraId="0596151E" w14:textId="77777777" w:rsidR="001F7C57" w:rsidRDefault="001F7C57" w:rsidP="001F7C57">
      <w:pPr>
        <w:spacing w:after="120"/>
      </w:pPr>
    </w:p>
    <w:p w14:paraId="69B4E02F" w14:textId="26D1B4C9" w:rsidR="001F7C57" w:rsidRDefault="00C521BB" w:rsidP="00792C0E">
      <w:pPr>
        <w:pStyle w:val="ListParagraph"/>
        <w:numPr>
          <w:ilvl w:val="0"/>
          <w:numId w:val="8"/>
        </w:numPr>
        <w:spacing w:after="120"/>
        <w:ind w:left="360"/>
      </w:pPr>
      <w:r w:rsidRPr="00EA7DAE">
        <w:rPr>
          <w:position w:val="-28"/>
        </w:rPr>
        <w:object w:dxaOrig="1820" w:dyaOrig="680" w14:anchorId="696019FC">
          <v:shape id="_x0000_i1232" type="#_x0000_t75" style="width:91.5pt;height:34.5pt" o:ole="">
            <v:imagedata r:id="rId422" o:title=""/>
          </v:shape>
          <o:OLEObject Type="Embed" ProgID="Equation.DSMT4" ShapeID="_x0000_i1232" DrawAspect="Content" ObjectID="_1610088847" r:id="rId423"/>
        </w:object>
      </w:r>
    </w:p>
    <w:p w14:paraId="23AF5748" w14:textId="18B4284B" w:rsidR="00C521BB" w:rsidRDefault="00C521BB" w:rsidP="00C521BB"/>
    <w:p w14:paraId="527A957E" w14:textId="77777777" w:rsidR="00C521BB" w:rsidRDefault="00C521BB" w:rsidP="00C521BB"/>
    <w:p w14:paraId="71F60708" w14:textId="4755050B" w:rsidR="001F7C57" w:rsidRPr="00285505" w:rsidRDefault="001F7C57" w:rsidP="001F7C57">
      <w:pPr>
        <w:spacing w:after="120"/>
        <w:rPr>
          <w:b/>
          <w:sz w:val="28"/>
        </w:rPr>
      </w:pPr>
      <w:r w:rsidRPr="00285505">
        <w:rPr>
          <w:b/>
          <w:sz w:val="28"/>
        </w:rPr>
        <w:t>Properties</w:t>
      </w:r>
    </w:p>
    <w:p w14:paraId="0678A623" w14:textId="77777777" w:rsidR="001F7C57" w:rsidRDefault="001F7C57" w:rsidP="001F7C57">
      <w:pPr>
        <w:spacing w:after="120"/>
        <w:ind w:left="720"/>
      </w:pPr>
      <w:r w:rsidRPr="00942B1A">
        <w:rPr>
          <w:position w:val="-22"/>
        </w:rPr>
        <w:object w:dxaOrig="1140" w:dyaOrig="660" w14:anchorId="1B1A22E6">
          <v:shape id="_x0000_i1233" type="#_x0000_t75" style="width:56.25pt;height:33pt" o:ole="">
            <v:imagedata r:id="rId424" o:title=""/>
          </v:shape>
          <o:OLEObject Type="Embed" ProgID="Equation.DSMT4" ShapeID="_x0000_i1233" DrawAspect="Content" ObjectID="_1610088848" r:id="rId425"/>
        </w:object>
      </w:r>
    </w:p>
    <w:p w14:paraId="5D8A334D" w14:textId="77777777" w:rsidR="001F7C57" w:rsidRDefault="001F7C57" w:rsidP="001F7C57">
      <w:pPr>
        <w:spacing w:after="120"/>
        <w:ind w:left="720"/>
      </w:pPr>
      <w:r w:rsidRPr="00942B1A">
        <w:rPr>
          <w:position w:val="-32"/>
        </w:rPr>
        <w:object w:dxaOrig="2460" w:dyaOrig="760" w14:anchorId="54B98508">
          <v:shape id="_x0000_i1234" type="#_x0000_t75" style="width:123pt;height:37.5pt" o:ole="">
            <v:imagedata r:id="rId426" o:title=""/>
          </v:shape>
          <o:OLEObject Type="Embed" ProgID="Equation.DSMT4" ShapeID="_x0000_i1234" DrawAspect="Content" ObjectID="_1610088849" r:id="rId427"/>
        </w:object>
      </w:r>
    </w:p>
    <w:p w14:paraId="19DEFFB8" w14:textId="77777777" w:rsidR="001F7C57" w:rsidRDefault="001F7C57" w:rsidP="001F7C57">
      <w:pPr>
        <w:spacing w:after="120"/>
        <w:ind w:left="720"/>
      </w:pPr>
      <w:r w:rsidRPr="00391B06">
        <w:rPr>
          <w:position w:val="-8"/>
        </w:rPr>
        <w:object w:dxaOrig="1480" w:dyaOrig="400" w14:anchorId="6C315593">
          <v:shape id="_x0000_i1235" type="#_x0000_t75" style="width:73.5pt;height:19.5pt" o:ole="">
            <v:imagedata r:id="rId428" o:title=""/>
          </v:shape>
          <o:OLEObject Type="Embed" ProgID="Equation.DSMT4" ShapeID="_x0000_i1235" DrawAspect="Content" ObjectID="_1610088850" r:id="rId429"/>
        </w:object>
      </w:r>
    </w:p>
    <w:p w14:paraId="1B04FB28" w14:textId="77777777" w:rsidR="001F7C57" w:rsidRDefault="001F7C57" w:rsidP="001F7C57">
      <w:pPr>
        <w:spacing w:after="120"/>
        <w:ind w:left="720"/>
      </w:pPr>
      <w:r w:rsidRPr="00A84974">
        <w:rPr>
          <w:position w:val="-30"/>
        </w:rPr>
        <w:object w:dxaOrig="1060" w:dyaOrig="720" w14:anchorId="3BACE828">
          <v:shape id="_x0000_i1236" type="#_x0000_t75" style="width:53.25pt;height:36pt" o:ole="">
            <v:imagedata r:id="rId430" o:title=""/>
          </v:shape>
          <o:OLEObject Type="Embed" ProgID="Equation.DSMT4" ShapeID="_x0000_i1236" DrawAspect="Content" ObjectID="_1610088851" r:id="rId431"/>
        </w:object>
      </w:r>
    </w:p>
    <w:p w14:paraId="2923E1AF" w14:textId="77777777" w:rsidR="001F7C57" w:rsidRDefault="001F7C57" w:rsidP="001F7C57">
      <w:pPr>
        <w:spacing w:after="120"/>
        <w:ind w:left="720"/>
        <w:rPr>
          <w:position w:val="-10"/>
        </w:rPr>
      </w:pPr>
      <w:r w:rsidRPr="001360A1">
        <w:rPr>
          <w:position w:val="-10"/>
        </w:rPr>
        <w:object w:dxaOrig="1420" w:dyaOrig="480" w14:anchorId="735314D4">
          <v:shape id="_x0000_i1237" type="#_x0000_t75" style="width:71.25pt;height:23.25pt" o:ole="">
            <v:imagedata r:id="rId432" o:title=""/>
          </v:shape>
          <o:OLEObject Type="Embed" ProgID="Equation.DSMT4" ShapeID="_x0000_i1237" DrawAspect="Content" ObjectID="_1610088852" r:id="rId433"/>
        </w:object>
      </w:r>
    </w:p>
    <w:p w14:paraId="6095BA3C" w14:textId="77777777" w:rsidR="001F7C57" w:rsidRDefault="001F7C57" w:rsidP="001F7C57"/>
    <w:p w14:paraId="6B166A75" w14:textId="77777777" w:rsidR="001F7C57" w:rsidRDefault="001F7C57" w:rsidP="001F7C57"/>
    <w:p w14:paraId="55FF0277" w14:textId="77777777" w:rsidR="001F7C57" w:rsidRDefault="001F7C57" w:rsidP="00B1120E">
      <w:pPr>
        <w:spacing w:line="360" w:lineRule="auto"/>
      </w:pPr>
      <w:r>
        <w:t>Simplify</w:t>
      </w:r>
    </w:p>
    <w:p w14:paraId="1730CCB9" w14:textId="35512516" w:rsidR="001F7C57" w:rsidRDefault="00B1120E" w:rsidP="00792C0E">
      <w:pPr>
        <w:pStyle w:val="ListParagraph"/>
        <w:numPr>
          <w:ilvl w:val="0"/>
          <w:numId w:val="9"/>
        </w:numPr>
        <w:spacing w:after="0"/>
        <w:ind w:left="360"/>
      </w:pPr>
      <w:r w:rsidRPr="007C5E78">
        <w:rPr>
          <w:position w:val="-12"/>
        </w:rPr>
        <w:object w:dxaOrig="1840" w:dyaOrig="400" w14:anchorId="417B6D86">
          <v:shape id="_x0000_i1238" type="#_x0000_t75" style="width:92.25pt;height:20.25pt" o:ole="">
            <v:imagedata r:id="rId434" o:title=""/>
          </v:shape>
          <o:OLEObject Type="Embed" ProgID="Equation.DSMT4" ShapeID="_x0000_i1238" DrawAspect="Content" ObjectID="_1610088853" r:id="rId435"/>
        </w:object>
      </w:r>
      <w:r w:rsidR="001F7C57">
        <w:tab/>
      </w:r>
    </w:p>
    <w:p w14:paraId="462AA515" w14:textId="77777777" w:rsidR="001F7C57" w:rsidRDefault="001F7C57" w:rsidP="00B1120E">
      <w:pPr>
        <w:tabs>
          <w:tab w:val="left" w:pos="1080"/>
        </w:tabs>
        <w:ind w:left="720"/>
      </w:pPr>
      <w:r>
        <w:tab/>
      </w:r>
      <w:r w:rsidRPr="007C5E78">
        <w:rPr>
          <w:position w:val="-8"/>
        </w:rPr>
        <w:object w:dxaOrig="1180" w:dyaOrig="360" w14:anchorId="2E7BD63B">
          <v:shape id="_x0000_i1239" type="#_x0000_t75" style="width:59.25pt;height:18pt" o:ole="">
            <v:imagedata r:id="rId436" o:title=""/>
          </v:shape>
          <o:OLEObject Type="Embed" ProgID="Equation.DSMT4" ShapeID="_x0000_i1239" DrawAspect="Content" ObjectID="_1610088854" r:id="rId437"/>
        </w:object>
      </w:r>
    </w:p>
    <w:p w14:paraId="6D0BE23B" w14:textId="77777777" w:rsidR="001F7C57" w:rsidRDefault="001F7C57" w:rsidP="00B1120E">
      <w:pPr>
        <w:tabs>
          <w:tab w:val="left" w:pos="1080"/>
        </w:tabs>
        <w:ind w:left="720"/>
      </w:pPr>
      <w:r>
        <w:tab/>
      </w:r>
      <w:r w:rsidRPr="007C5E78">
        <w:rPr>
          <w:position w:val="-8"/>
        </w:rPr>
        <w:object w:dxaOrig="880" w:dyaOrig="360" w14:anchorId="5FD66694">
          <v:shape id="_x0000_i1240" type="#_x0000_t75" style="width:44.25pt;height:18pt" o:ole="">
            <v:imagedata r:id="rId438" o:title=""/>
          </v:shape>
          <o:OLEObject Type="Embed" ProgID="Equation.DSMT4" ShapeID="_x0000_i1240" DrawAspect="Content" ObjectID="_1610088855" r:id="rId439"/>
        </w:object>
      </w:r>
    </w:p>
    <w:p w14:paraId="7BF2D5D6" w14:textId="77777777" w:rsidR="001F7C57" w:rsidRDefault="001F7C57" w:rsidP="001F7C57"/>
    <w:p w14:paraId="2E025BDE" w14:textId="3B62C99D" w:rsidR="001F7C57" w:rsidRDefault="00B1120E" w:rsidP="00792C0E">
      <w:pPr>
        <w:pStyle w:val="ListParagraph"/>
        <w:numPr>
          <w:ilvl w:val="0"/>
          <w:numId w:val="9"/>
        </w:numPr>
        <w:spacing w:after="0"/>
        <w:ind w:left="360"/>
      </w:pPr>
      <w:r w:rsidRPr="007C5E78">
        <w:rPr>
          <w:position w:val="-12"/>
        </w:rPr>
        <w:object w:dxaOrig="1540" w:dyaOrig="400" w14:anchorId="3158EC02">
          <v:shape id="_x0000_i1241" type="#_x0000_t75" style="width:77.25pt;height:20.25pt" o:ole="">
            <v:imagedata r:id="rId440" o:title=""/>
          </v:shape>
          <o:OLEObject Type="Embed" ProgID="Equation.DSMT4" ShapeID="_x0000_i1241" DrawAspect="Content" ObjectID="_1610088856" r:id="rId441"/>
        </w:object>
      </w:r>
    </w:p>
    <w:p w14:paraId="1476F06E" w14:textId="77777777" w:rsidR="001F7C57" w:rsidRDefault="001F7C57" w:rsidP="00B1120E">
      <w:pPr>
        <w:tabs>
          <w:tab w:val="left" w:pos="900"/>
        </w:tabs>
        <w:ind w:left="720"/>
      </w:pPr>
      <w:r>
        <w:tab/>
      </w:r>
      <w:r w:rsidRPr="007C5E78">
        <w:rPr>
          <w:position w:val="-6"/>
        </w:rPr>
        <w:object w:dxaOrig="680" w:dyaOrig="340" w14:anchorId="3C69C072">
          <v:shape id="_x0000_i1242" type="#_x0000_t75" style="width:33.75pt;height:17.25pt" o:ole="">
            <v:imagedata r:id="rId442" o:title=""/>
          </v:shape>
          <o:OLEObject Type="Embed" ProgID="Equation.DSMT4" ShapeID="_x0000_i1242" DrawAspect="Content" ObjectID="_1610088857" r:id="rId443"/>
        </w:object>
      </w:r>
    </w:p>
    <w:p w14:paraId="31F275C4" w14:textId="77777777" w:rsidR="001F7C57" w:rsidRDefault="001F7C57" w:rsidP="001F7C57"/>
    <w:p w14:paraId="3D9CB6D2" w14:textId="1C4815CA" w:rsidR="001F7C57" w:rsidRDefault="00C83E75" w:rsidP="00792C0E">
      <w:pPr>
        <w:pStyle w:val="ListParagraph"/>
        <w:numPr>
          <w:ilvl w:val="0"/>
          <w:numId w:val="9"/>
        </w:numPr>
        <w:spacing w:after="0"/>
        <w:ind w:left="360"/>
      </w:pPr>
      <w:r w:rsidRPr="006C0820">
        <w:rPr>
          <w:position w:val="-12"/>
        </w:rPr>
        <w:object w:dxaOrig="1700" w:dyaOrig="400" w14:anchorId="436BDE9D">
          <v:shape id="_x0000_i1243" type="#_x0000_t75" style="width:84.75pt;height:20.25pt" o:ole="">
            <v:imagedata r:id="rId444" o:title=""/>
          </v:shape>
          <o:OLEObject Type="Embed" ProgID="Equation.DSMT4" ShapeID="_x0000_i1243" DrawAspect="Content" ObjectID="_1610088858" r:id="rId445"/>
        </w:object>
      </w:r>
    </w:p>
    <w:p w14:paraId="6A9DF536" w14:textId="77777777" w:rsidR="001F7C57" w:rsidRDefault="001F7C57" w:rsidP="00C83E75">
      <w:pPr>
        <w:tabs>
          <w:tab w:val="left" w:pos="1080"/>
        </w:tabs>
        <w:ind w:left="720"/>
      </w:pPr>
      <w:r>
        <w:tab/>
      </w:r>
      <w:r w:rsidRPr="006C0820">
        <w:rPr>
          <w:position w:val="-8"/>
        </w:rPr>
        <w:object w:dxaOrig="680" w:dyaOrig="360" w14:anchorId="1423B42B">
          <v:shape id="_x0000_i1244" type="#_x0000_t75" style="width:33.75pt;height:18pt" o:ole="">
            <v:imagedata r:id="rId446" o:title=""/>
          </v:shape>
          <o:OLEObject Type="Embed" ProgID="Equation.DSMT4" ShapeID="_x0000_i1244" DrawAspect="Content" ObjectID="_1610088859" r:id="rId447"/>
        </w:object>
      </w:r>
    </w:p>
    <w:p w14:paraId="48D4FD19" w14:textId="77777777" w:rsidR="001F7C57" w:rsidRDefault="001F7C57" w:rsidP="00C83E75">
      <w:pPr>
        <w:tabs>
          <w:tab w:val="left" w:pos="1080"/>
        </w:tabs>
        <w:ind w:left="720"/>
      </w:pPr>
      <w:r>
        <w:tab/>
      </w:r>
      <w:r w:rsidRPr="006C0820">
        <w:rPr>
          <w:position w:val="-6"/>
        </w:rPr>
        <w:object w:dxaOrig="380" w:dyaOrig="279" w14:anchorId="38C38D12">
          <v:shape id="_x0000_i1245" type="#_x0000_t75" style="width:18.75pt;height:14.25pt" o:ole="">
            <v:imagedata r:id="rId448" o:title=""/>
          </v:shape>
          <o:OLEObject Type="Embed" ProgID="Equation.DSMT4" ShapeID="_x0000_i1245" DrawAspect="Content" ObjectID="_1610088860" r:id="rId449"/>
        </w:object>
      </w:r>
    </w:p>
    <w:p w14:paraId="2DFE71D0" w14:textId="77777777" w:rsidR="001F7C57" w:rsidRDefault="001F7C57" w:rsidP="001F7C57"/>
    <w:p w14:paraId="15610837" w14:textId="0B377F63" w:rsidR="001F7C57" w:rsidRDefault="00C83E75" w:rsidP="00792C0E">
      <w:pPr>
        <w:pStyle w:val="ListParagraph"/>
        <w:numPr>
          <w:ilvl w:val="0"/>
          <w:numId w:val="9"/>
        </w:numPr>
        <w:spacing w:after="0"/>
        <w:ind w:left="360"/>
      </w:pPr>
      <w:r w:rsidRPr="006C0820">
        <w:rPr>
          <w:position w:val="-12"/>
        </w:rPr>
        <w:object w:dxaOrig="1440" w:dyaOrig="440" w14:anchorId="11086C82">
          <v:shape id="_x0000_i1246" type="#_x0000_t75" style="width:1in;height:21.75pt" o:ole="">
            <v:imagedata r:id="rId450" o:title=""/>
          </v:shape>
          <o:OLEObject Type="Embed" ProgID="Equation.DSMT4" ShapeID="_x0000_i1246" DrawAspect="Content" ObjectID="_1610088861" r:id="rId451"/>
        </w:object>
      </w:r>
    </w:p>
    <w:p w14:paraId="7212C99D" w14:textId="77777777" w:rsidR="001F7C57" w:rsidRDefault="001F7C57" w:rsidP="00C83E75">
      <w:pPr>
        <w:tabs>
          <w:tab w:val="left" w:pos="810"/>
        </w:tabs>
        <w:ind w:left="720"/>
      </w:pPr>
      <w:r>
        <w:tab/>
      </w:r>
      <w:r w:rsidRPr="006C0820">
        <w:rPr>
          <w:position w:val="-6"/>
        </w:rPr>
        <w:object w:dxaOrig="680" w:dyaOrig="380" w14:anchorId="0F820BD7">
          <v:shape id="_x0000_i1247" type="#_x0000_t75" style="width:33.75pt;height:18.75pt" o:ole="">
            <v:imagedata r:id="rId452" o:title=""/>
          </v:shape>
          <o:OLEObject Type="Embed" ProgID="Equation.DSMT4" ShapeID="_x0000_i1247" DrawAspect="Content" ObjectID="_1610088862" r:id="rId453"/>
        </w:object>
      </w:r>
    </w:p>
    <w:p w14:paraId="55CD7409" w14:textId="77777777" w:rsidR="001F7C57" w:rsidRDefault="001F7C57" w:rsidP="001F7C57"/>
    <w:p w14:paraId="45E95B9B" w14:textId="737DF569" w:rsidR="001F7C57" w:rsidRDefault="00C83E75" w:rsidP="00792C0E">
      <w:pPr>
        <w:pStyle w:val="ListParagraph"/>
        <w:numPr>
          <w:ilvl w:val="0"/>
          <w:numId w:val="9"/>
        </w:numPr>
        <w:spacing w:after="0"/>
        <w:ind w:left="360"/>
      </w:pPr>
      <w:r w:rsidRPr="006C0820">
        <w:rPr>
          <w:position w:val="-12"/>
        </w:rPr>
        <w:object w:dxaOrig="2439" w:dyaOrig="499" w14:anchorId="623A593A">
          <v:shape id="_x0000_i1248" type="#_x0000_t75" style="width:122.25pt;height:24.75pt" o:ole="">
            <v:imagedata r:id="rId454" o:title=""/>
          </v:shape>
          <o:OLEObject Type="Embed" ProgID="Equation.DSMT4" ShapeID="_x0000_i1248" DrawAspect="Content" ObjectID="_1610088863" r:id="rId455"/>
        </w:object>
      </w:r>
    </w:p>
    <w:p w14:paraId="0259C10D" w14:textId="77777777" w:rsidR="001F7C57" w:rsidRDefault="001F7C57" w:rsidP="00D67A20">
      <w:pPr>
        <w:tabs>
          <w:tab w:val="left" w:pos="1260"/>
        </w:tabs>
        <w:ind w:left="720"/>
      </w:pPr>
      <w:r>
        <w:tab/>
      </w:r>
      <w:r w:rsidRPr="006C0820">
        <w:rPr>
          <w:position w:val="-8"/>
        </w:rPr>
        <w:object w:dxaOrig="1280" w:dyaOrig="400" w14:anchorId="379883E0">
          <v:shape id="_x0000_i1249" type="#_x0000_t75" style="width:63.75pt;height:20.25pt" o:ole="">
            <v:imagedata r:id="rId456" o:title=""/>
          </v:shape>
          <o:OLEObject Type="Embed" ProgID="Equation.DSMT4" ShapeID="_x0000_i1249" DrawAspect="Content" ObjectID="_1610088864" r:id="rId457"/>
        </w:object>
      </w:r>
    </w:p>
    <w:p w14:paraId="3442ECC2" w14:textId="77777777" w:rsidR="001F7C57" w:rsidRDefault="001F7C57" w:rsidP="001F7C57"/>
    <w:p w14:paraId="35FAEA6B" w14:textId="77777777" w:rsidR="001F7C57" w:rsidRDefault="001F7C57" w:rsidP="001F7C57"/>
    <w:p w14:paraId="61C09B50" w14:textId="63ED7500" w:rsidR="001F7C57" w:rsidRDefault="00D67A20" w:rsidP="00792C0E">
      <w:pPr>
        <w:pStyle w:val="ListParagraph"/>
        <w:numPr>
          <w:ilvl w:val="0"/>
          <w:numId w:val="9"/>
        </w:numPr>
        <w:spacing w:after="0"/>
        <w:ind w:left="360"/>
      </w:pPr>
      <w:r w:rsidRPr="006C0820">
        <w:rPr>
          <w:position w:val="-12"/>
        </w:rPr>
        <w:object w:dxaOrig="3280" w:dyaOrig="400" w14:anchorId="22D1C133">
          <v:shape id="_x0000_i1250" type="#_x0000_t75" style="width:164.25pt;height:20.25pt" o:ole="">
            <v:imagedata r:id="rId458" o:title=""/>
          </v:shape>
          <o:OLEObject Type="Embed" ProgID="Equation.DSMT4" ShapeID="_x0000_i1250" DrawAspect="Content" ObjectID="_1610088865" r:id="rId459"/>
        </w:object>
      </w:r>
    </w:p>
    <w:p w14:paraId="3B59D850" w14:textId="77777777" w:rsidR="001F7C57" w:rsidRDefault="001F7C57" w:rsidP="00D67A20">
      <w:pPr>
        <w:ind w:left="720"/>
      </w:pPr>
      <w:r>
        <w:tab/>
      </w:r>
      <w:r w:rsidRPr="006C0820">
        <w:rPr>
          <w:position w:val="-6"/>
        </w:rPr>
        <w:object w:dxaOrig="1440" w:dyaOrig="340" w14:anchorId="33537315">
          <v:shape id="_x0000_i1251" type="#_x0000_t75" style="width:1in;height:17.25pt" o:ole="">
            <v:imagedata r:id="rId460" o:title=""/>
          </v:shape>
          <o:OLEObject Type="Embed" ProgID="Equation.DSMT4" ShapeID="_x0000_i1251" DrawAspect="Content" ObjectID="_1610088866" r:id="rId461"/>
        </w:object>
      </w:r>
    </w:p>
    <w:p w14:paraId="00CC5340" w14:textId="77777777" w:rsidR="001F7C57" w:rsidRDefault="001F7C57" w:rsidP="00D67A20">
      <w:pPr>
        <w:ind w:left="720"/>
      </w:pPr>
      <w:r>
        <w:tab/>
      </w:r>
      <w:r w:rsidRPr="006C0820">
        <w:rPr>
          <w:position w:val="-6"/>
        </w:rPr>
        <w:object w:dxaOrig="940" w:dyaOrig="340" w14:anchorId="2372AE6B">
          <v:shape id="_x0000_i1252" type="#_x0000_t75" style="width:47.25pt;height:17.25pt" o:ole="">
            <v:imagedata r:id="rId462" o:title=""/>
          </v:shape>
          <o:OLEObject Type="Embed" ProgID="Equation.DSMT4" ShapeID="_x0000_i1252" DrawAspect="Content" ObjectID="_1610088867" r:id="rId463"/>
        </w:object>
      </w:r>
    </w:p>
    <w:p w14:paraId="39A27E17" w14:textId="77777777" w:rsidR="001F7C57" w:rsidRDefault="001F7C57" w:rsidP="001F7C57"/>
    <w:p w14:paraId="29CC08E8" w14:textId="77777777" w:rsidR="001F7C57" w:rsidRDefault="001F7C57" w:rsidP="001F7C57"/>
    <w:p w14:paraId="137E7557" w14:textId="77777777" w:rsidR="001F7C57" w:rsidRPr="009E542D" w:rsidRDefault="001F7C57" w:rsidP="001F7C57">
      <w:pPr>
        <w:spacing w:after="240"/>
        <w:rPr>
          <w:b/>
          <w:sz w:val="28"/>
        </w:rPr>
      </w:pPr>
      <w:r w:rsidRPr="009E542D">
        <w:rPr>
          <w:b/>
          <w:sz w:val="28"/>
        </w:rPr>
        <w:t>Rationalizing Denominators</w:t>
      </w:r>
    </w:p>
    <w:p w14:paraId="756841E6" w14:textId="77777777" w:rsidR="001F7C57" w:rsidRDefault="001F7C57" w:rsidP="001F7C57">
      <w:pPr>
        <w:spacing w:after="120"/>
      </w:pPr>
      <w:r>
        <w:t>Simplify by rationalizing the denominator</w:t>
      </w:r>
    </w:p>
    <w:p w14:paraId="3BB516B5" w14:textId="77777777" w:rsidR="001F7C57" w:rsidRDefault="001F7C57" w:rsidP="00792C0E">
      <w:pPr>
        <w:pStyle w:val="ListParagraph"/>
        <w:numPr>
          <w:ilvl w:val="0"/>
          <w:numId w:val="10"/>
        </w:numPr>
        <w:spacing w:after="0"/>
      </w:pPr>
      <w:r w:rsidRPr="00EB5248">
        <w:rPr>
          <w:position w:val="-28"/>
        </w:rPr>
        <w:object w:dxaOrig="1320" w:dyaOrig="680" w14:anchorId="019A04C9">
          <v:shape id="_x0000_i1253" type="#_x0000_t75" style="width:66pt;height:33.75pt" o:ole="">
            <v:imagedata r:id="rId464" o:title=""/>
          </v:shape>
          <o:OLEObject Type="Embed" ProgID="Equation.DSMT4" ShapeID="_x0000_i1253" DrawAspect="Content" ObjectID="_1610088868" r:id="rId465"/>
        </w:object>
      </w:r>
    </w:p>
    <w:p w14:paraId="2D34E4DD" w14:textId="77777777" w:rsidR="001F7C57" w:rsidRDefault="001F7C57" w:rsidP="001F7C57">
      <w:pPr>
        <w:tabs>
          <w:tab w:val="left" w:pos="1080"/>
        </w:tabs>
        <w:ind w:left="720"/>
      </w:pPr>
      <w:r>
        <w:tab/>
      </w:r>
      <w:r w:rsidRPr="00EB5248">
        <w:rPr>
          <w:position w:val="-20"/>
        </w:rPr>
        <w:object w:dxaOrig="700" w:dyaOrig="600" w14:anchorId="0CB63231">
          <v:shape id="_x0000_i1254" type="#_x0000_t75" style="width:35.25pt;height:30pt" o:ole="">
            <v:imagedata r:id="rId466" o:title=""/>
          </v:shape>
          <o:OLEObject Type="Embed" ProgID="Equation.DSMT4" ShapeID="_x0000_i1254" DrawAspect="Content" ObjectID="_1610088869" r:id="rId467"/>
        </w:object>
      </w:r>
    </w:p>
    <w:p w14:paraId="613CB438" w14:textId="77777777" w:rsidR="001F7C57" w:rsidRPr="005A5368" w:rsidRDefault="001F7C57" w:rsidP="001F7C57">
      <w:pPr>
        <w:rPr>
          <w:sz w:val="20"/>
        </w:rPr>
      </w:pPr>
    </w:p>
    <w:p w14:paraId="70DAC28D" w14:textId="77777777" w:rsidR="001F7C57" w:rsidRDefault="001F7C57" w:rsidP="00792C0E">
      <w:pPr>
        <w:pStyle w:val="ListParagraph"/>
        <w:numPr>
          <w:ilvl w:val="0"/>
          <w:numId w:val="10"/>
        </w:numPr>
        <w:spacing w:after="0"/>
      </w:pPr>
      <w:r w:rsidRPr="00EB5248">
        <w:rPr>
          <w:position w:val="-34"/>
        </w:rPr>
        <w:object w:dxaOrig="1460" w:dyaOrig="800" w14:anchorId="44B04ADB">
          <v:shape id="_x0000_i1255" type="#_x0000_t75" style="width:72.75pt;height:39.75pt" o:ole="">
            <v:imagedata r:id="rId468" o:title=""/>
          </v:shape>
          <o:OLEObject Type="Embed" ProgID="Equation.DSMT4" ShapeID="_x0000_i1255" DrawAspect="Content" ObjectID="_1610088870" r:id="rId469"/>
        </w:object>
      </w:r>
    </w:p>
    <w:p w14:paraId="13667EE1" w14:textId="77777777" w:rsidR="001F7C57" w:rsidRDefault="001F7C57" w:rsidP="001F7C57">
      <w:pPr>
        <w:tabs>
          <w:tab w:val="left" w:pos="1080"/>
        </w:tabs>
        <w:ind w:left="720"/>
      </w:pPr>
      <w:r>
        <w:tab/>
      </w:r>
      <w:r w:rsidRPr="00EB5248">
        <w:rPr>
          <w:position w:val="-20"/>
        </w:rPr>
        <w:object w:dxaOrig="840" w:dyaOrig="660" w14:anchorId="3A349CB9">
          <v:shape id="_x0000_i1256" type="#_x0000_t75" style="width:42pt;height:33pt" o:ole="">
            <v:imagedata r:id="rId470" o:title=""/>
          </v:shape>
          <o:OLEObject Type="Embed" ProgID="Equation.DSMT4" ShapeID="_x0000_i1256" DrawAspect="Content" ObjectID="_1610088871" r:id="rId471"/>
        </w:object>
      </w:r>
    </w:p>
    <w:p w14:paraId="5E1E47B1" w14:textId="77777777" w:rsidR="001F7C57" w:rsidRDefault="001F7C57" w:rsidP="001F7C57"/>
    <w:p w14:paraId="4AB135DB" w14:textId="77777777" w:rsidR="001F7C57" w:rsidRDefault="001F7C57" w:rsidP="00792C0E">
      <w:pPr>
        <w:pStyle w:val="ListParagraph"/>
        <w:numPr>
          <w:ilvl w:val="0"/>
          <w:numId w:val="10"/>
        </w:numPr>
        <w:spacing w:after="0"/>
      </w:pPr>
      <w:r w:rsidRPr="00EB5248">
        <w:rPr>
          <w:position w:val="-28"/>
        </w:rPr>
        <w:object w:dxaOrig="2220" w:dyaOrig="680" w14:anchorId="0F6D293F">
          <v:shape id="_x0000_i1257" type="#_x0000_t75" style="width:111pt;height:33.75pt" o:ole="">
            <v:imagedata r:id="rId472" o:title=""/>
          </v:shape>
          <o:OLEObject Type="Embed" ProgID="Equation.DSMT4" ShapeID="_x0000_i1257" DrawAspect="Content" ObjectID="_1610088872" r:id="rId473"/>
        </w:object>
      </w:r>
    </w:p>
    <w:p w14:paraId="0B6BE343" w14:textId="77777777" w:rsidR="001F7C57" w:rsidRDefault="001F7C57" w:rsidP="001F7C57">
      <w:pPr>
        <w:tabs>
          <w:tab w:val="left" w:pos="1440"/>
        </w:tabs>
        <w:ind w:left="720"/>
      </w:pPr>
      <w:r>
        <w:tab/>
      </w:r>
      <w:r w:rsidRPr="005A5368">
        <w:rPr>
          <w:position w:val="-20"/>
        </w:rPr>
        <w:object w:dxaOrig="880" w:dyaOrig="600" w14:anchorId="69D406AA">
          <v:shape id="_x0000_i1258" type="#_x0000_t75" style="width:44.25pt;height:30pt" o:ole="">
            <v:imagedata r:id="rId474" o:title=""/>
          </v:shape>
          <o:OLEObject Type="Embed" ProgID="Equation.DSMT4" ShapeID="_x0000_i1258" DrawAspect="Content" ObjectID="_1610088873" r:id="rId475"/>
        </w:object>
      </w:r>
    </w:p>
    <w:p w14:paraId="44FA2681" w14:textId="77777777" w:rsidR="001F7C57" w:rsidRDefault="001F7C57" w:rsidP="001F7C57">
      <w:pPr>
        <w:tabs>
          <w:tab w:val="left" w:pos="1440"/>
        </w:tabs>
        <w:ind w:left="720"/>
      </w:pPr>
      <w:r>
        <w:tab/>
      </w:r>
      <w:r w:rsidRPr="005A5368">
        <w:rPr>
          <w:position w:val="-20"/>
        </w:rPr>
        <w:object w:dxaOrig="880" w:dyaOrig="600" w14:anchorId="06108B1E">
          <v:shape id="_x0000_i1259" type="#_x0000_t75" style="width:44.25pt;height:30pt" o:ole="">
            <v:imagedata r:id="rId476" o:title=""/>
          </v:shape>
          <o:OLEObject Type="Embed" ProgID="Equation.DSMT4" ShapeID="_x0000_i1259" DrawAspect="Content" ObjectID="_1610088874" r:id="rId477"/>
        </w:object>
      </w:r>
    </w:p>
    <w:p w14:paraId="4BA4004C" w14:textId="77777777" w:rsidR="001F7C57" w:rsidRDefault="001F7C57" w:rsidP="001F7C57">
      <w:pPr>
        <w:tabs>
          <w:tab w:val="left" w:pos="1440"/>
        </w:tabs>
        <w:ind w:left="720"/>
      </w:pPr>
      <w:r>
        <w:tab/>
      </w:r>
      <w:r w:rsidRPr="005A5368">
        <w:rPr>
          <w:position w:val="-6"/>
        </w:rPr>
        <w:object w:dxaOrig="999" w:dyaOrig="340" w14:anchorId="43B5ABD4">
          <v:shape id="_x0000_i1260" type="#_x0000_t75" style="width:50.25pt;height:17.25pt" o:ole="">
            <v:imagedata r:id="rId478" o:title=""/>
          </v:shape>
          <o:OLEObject Type="Embed" ProgID="Equation.DSMT4" ShapeID="_x0000_i1260" DrawAspect="Content" ObjectID="_1610088875" r:id="rId479"/>
        </w:object>
      </w:r>
    </w:p>
    <w:p w14:paraId="6DAC50DA" w14:textId="5F159A2E" w:rsidR="00CD2BB5" w:rsidRDefault="00CD2BB5" w:rsidP="001F7C57">
      <w:r>
        <w:br w:type="page"/>
      </w:r>
    </w:p>
    <w:p w14:paraId="06A6B4F5" w14:textId="7ED9C560" w:rsidR="001F7C57" w:rsidRDefault="001F7C57" w:rsidP="00CD2BB5">
      <w:pPr>
        <w:spacing w:line="360" w:lineRule="auto"/>
      </w:pPr>
      <w:r>
        <w:lastRenderedPageBreak/>
        <w:t>Simplify</w:t>
      </w:r>
    </w:p>
    <w:p w14:paraId="4478D4EC" w14:textId="77777777" w:rsidR="001F7C57" w:rsidRDefault="001F7C57" w:rsidP="001F7C57">
      <w:pPr>
        <w:ind w:left="540"/>
      </w:pPr>
      <w:r w:rsidRPr="00431704">
        <w:rPr>
          <w:position w:val="-12"/>
        </w:rPr>
        <w:object w:dxaOrig="1719" w:dyaOrig="400" w14:anchorId="79B61556">
          <v:shape id="_x0000_i1261" type="#_x0000_t75" style="width:86.25pt;height:20.25pt" o:ole="">
            <v:imagedata r:id="rId480" o:title=""/>
          </v:shape>
          <o:OLEObject Type="Embed" ProgID="Equation.DSMT4" ShapeID="_x0000_i1261" DrawAspect="Content" ObjectID="_1610088876" r:id="rId481"/>
        </w:object>
      </w:r>
    </w:p>
    <w:p w14:paraId="6A8D4B3B" w14:textId="77777777" w:rsidR="001F7C57" w:rsidRDefault="001F7C57" w:rsidP="001F7C57">
      <w:pPr>
        <w:tabs>
          <w:tab w:val="left" w:pos="1260"/>
        </w:tabs>
        <w:ind w:left="540"/>
      </w:pPr>
      <w:r>
        <w:tab/>
      </w:r>
      <w:r w:rsidRPr="00431704">
        <w:rPr>
          <w:position w:val="-8"/>
        </w:rPr>
        <w:object w:dxaOrig="660" w:dyaOrig="360" w14:anchorId="595D8378">
          <v:shape id="_x0000_i1262" type="#_x0000_t75" style="width:33pt;height:18pt" o:ole="">
            <v:imagedata r:id="rId482" o:title=""/>
          </v:shape>
          <o:OLEObject Type="Embed" ProgID="Equation.DSMT4" ShapeID="_x0000_i1262" DrawAspect="Content" ObjectID="_1610088877" r:id="rId483"/>
        </w:object>
      </w:r>
    </w:p>
    <w:p w14:paraId="498C0D0B" w14:textId="77777777" w:rsidR="001F7C57" w:rsidRDefault="001F7C57" w:rsidP="001F7C57">
      <w:pPr>
        <w:tabs>
          <w:tab w:val="left" w:pos="1260"/>
        </w:tabs>
        <w:ind w:left="540"/>
      </w:pPr>
      <w:r>
        <w:tab/>
      </w:r>
      <w:r w:rsidRPr="00431704">
        <w:rPr>
          <w:position w:val="-6"/>
        </w:rPr>
        <w:object w:dxaOrig="380" w:dyaOrig="279" w14:anchorId="73897CEA">
          <v:shape id="_x0000_i1263" type="#_x0000_t75" style="width:18.75pt;height:14.25pt" o:ole="">
            <v:imagedata r:id="rId484" o:title=""/>
          </v:shape>
          <o:OLEObject Type="Embed" ProgID="Equation.DSMT4" ShapeID="_x0000_i1263" DrawAspect="Content" ObjectID="_1610088878" r:id="rId485"/>
        </w:object>
      </w:r>
    </w:p>
    <w:p w14:paraId="1CDD4D71" w14:textId="77777777" w:rsidR="001F7C57" w:rsidRDefault="001F7C57" w:rsidP="00CD2BB5"/>
    <w:p w14:paraId="70F0B7D9" w14:textId="11EE3F0A" w:rsidR="001F7C57" w:rsidRDefault="001F7C57" w:rsidP="00CD2BB5">
      <w:pPr>
        <w:tabs>
          <w:tab w:val="left" w:pos="1080"/>
        </w:tabs>
        <w:spacing w:line="360" w:lineRule="auto"/>
      </w:pPr>
      <w:r>
        <w:t>Simplify</w:t>
      </w:r>
    </w:p>
    <w:p w14:paraId="5DC9EAD4" w14:textId="085400F2" w:rsidR="001F7C57" w:rsidRDefault="001F7C57" w:rsidP="001F7C57">
      <w:pPr>
        <w:ind w:left="540"/>
      </w:pPr>
      <w:r w:rsidRPr="009E542D">
        <w:rPr>
          <w:position w:val="-12"/>
        </w:rPr>
        <w:object w:dxaOrig="2740" w:dyaOrig="499" w14:anchorId="581CA31F">
          <v:shape id="_x0000_i1264" type="#_x0000_t75" style="width:137.25pt;height:24.75pt" o:ole="">
            <v:imagedata r:id="rId486" o:title=""/>
          </v:shape>
          <o:OLEObject Type="Embed" ProgID="Equation.DSMT4" ShapeID="_x0000_i1264" DrawAspect="Content" ObjectID="_1610088879" r:id="rId487"/>
        </w:object>
      </w:r>
    </w:p>
    <w:p w14:paraId="19B4E88F" w14:textId="4C4A629B" w:rsidR="00DA70F4" w:rsidRDefault="00DA70F4" w:rsidP="00FC3EBA">
      <w:pPr>
        <w:spacing w:line="360" w:lineRule="auto"/>
      </w:pPr>
    </w:p>
    <w:p w14:paraId="4F76A2D0" w14:textId="4A40E6F2" w:rsidR="001F7C57" w:rsidRDefault="001F7C57" w:rsidP="001F7C57">
      <w:pPr>
        <w:tabs>
          <w:tab w:val="left" w:pos="1080"/>
        </w:tabs>
      </w:pPr>
      <w:r>
        <w:t>Simplify</w:t>
      </w:r>
      <w:r>
        <w:tab/>
      </w:r>
    </w:p>
    <w:p w14:paraId="1550ED6B" w14:textId="77777777" w:rsidR="001F7C57" w:rsidRDefault="001F7C57" w:rsidP="001F7C57">
      <w:pPr>
        <w:spacing w:after="120"/>
        <w:ind w:left="720"/>
      </w:pPr>
      <w:r w:rsidRPr="00431704">
        <w:rPr>
          <w:position w:val="-28"/>
        </w:rPr>
        <w:object w:dxaOrig="1640" w:dyaOrig="680" w14:anchorId="7A4F4726">
          <v:shape id="_x0000_i1265" type="#_x0000_t75" style="width:81.75pt;height:33.75pt" o:ole="">
            <v:imagedata r:id="rId488" o:title=""/>
          </v:shape>
          <o:OLEObject Type="Embed" ProgID="Equation.DSMT4" ShapeID="_x0000_i1265" DrawAspect="Content" ObjectID="_1610088880" r:id="rId489"/>
        </w:object>
      </w:r>
    </w:p>
    <w:p w14:paraId="5CB0E2E8" w14:textId="77777777" w:rsidR="001F7C57" w:rsidRDefault="001F7C57" w:rsidP="001F7C57">
      <w:pPr>
        <w:tabs>
          <w:tab w:val="left" w:pos="1260"/>
        </w:tabs>
        <w:spacing w:after="120"/>
        <w:ind w:left="720"/>
      </w:pPr>
      <w:r>
        <w:tab/>
      </w:r>
      <w:r w:rsidRPr="00EB091C">
        <w:rPr>
          <w:position w:val="-20"/>
        </w:rPr>
        <w:object w:dxaOrig="800" w:dyaOrig="600" w14:anchorId="4E69657B">
          <v:shape id="_x0000_i1266" type="#_x0000_t75" style="width:39.75pt;height:30pt" o:ole="">
            <v:imagedata r:id="rId490" o:title=""/>
          </v:shape>
          <o:OLEObject Type="Embed" ProgID="Equation.DSMT4" ShapeID="_x0000_i1266" DrawAspect="Content" ObjectID="_1610088881" r:id="rId491"/>
        </w:object>
      </w:r>
    </w:p>
    <w:p w14:paraId="08FDD199" w14:textId="77777777" w:rsidR="001F7C57" w:rsidRDefault="001F7C57" w:rsidP="001F7C57">
      <w:pPr>
        <w:tabs>
          <w:tab w:val="left" w:pos="1260"/>
        </w:tabs>
        <w:ind w:left="720"/>
      </w:pPr>
      <w:r>
        <w:tab/>
      </w:r>
      <w:r w:rsidRPr="00EB091C">
        <w:rPr>
          <w:position w:val="-20"/>
        </w:rPr>
        <w:object w:dxaOrig="700" w:dyaOrig="600" w14:anchorId="3C66F015">
          <v:shape id="_x0000_i1267" type="#_x0000_t75" style="width:35.25pt;height:30pt" o:ole="">
            <v:imagedata r:id="rId492" o:title=""/>
          </v:shape>
          <o:OLEObject Type="Embed" ProgID="Equation.DSMT4" ShapeID="_x0000_i1267" DrawAspect="Content" ObjectID="_1610088882" r:id="rId493"/>
        </w:object>
      </w:r>
    </w:p>
    <w:p w14:paraId="259EA30B" w14:textId="77777777" w:rsidR="001F7C57" w:rsidRPr="00747D50" w:rsidRDefault="001F7C57" w:rsidP="00FC3EBA">
      <w:pPr>
        <w:spacing w:line="360" w:lineRule="auto"/>
      </w:pPr>
    </w:p>
    <w:p w14:paraId="558A2277" w14:textId="36E8A29D" w:rsidR="001F7C57" w:rsidRDefault="001F7C57" w:rsidP="001F7C57">
      <w:pPr>
        <w:tabs>
          <w:tab w:val="left" w:pos="1080"/>
        </w:tabs>
      </w:pPr>
      <w:r>
        <w:t>Simplify</w:t>
      </w:r>
      <w:r>
        <w:tab/>
      </w:r>
    </w:p>
    <w:p w14:paraId="2F5909E5" w14:textId="77777777" w:rsidR="001F7C57" w:rsidRDefault="001F7C57" w:rsidP="001F7C57">
      <w:pPr>
        <w:ind w:left="540"/>
      </w:pPr>
      <w:r w:rsidRPr="00431704">
        <w:rPr>
          <w:position w:val="-28"/>
        </w:rPr>
        <w:object w:dxaOrig="2340" w:dyaOrig="680" w14:anchorId="4B3846DC">
          <v:shape id="_x0000_i1268" type="#_x0000_t75" style="width:117pt;height:33.75pt" o:ole="">
            <v:imagedata r:id="rId494" o:title=""/>
          </v:shape>
          <o:OLEObject Type="Embed" ProgID="Equation.DSMT4" ShapeID="_x0000_i1268" DrawAspect="Content" ObjectID="_1610088883" r:id="rId495"/>
        </w:object>
      </w:r>
    </w:p>
    <w:p w14:paraId="05DD67CB" w14:textId="77777777" w:rsidR="001F7C57" w:rsidRDefault="001F7C57" w:rsidP="001F7C57">
      <w:pPr>
        <w:tabs>
          <w:tab w:val="left" w:pos="1260"/>
        </w:tabs>
        <w:ind w:left="540"/>
      </w:pPr>
      <w:r>
        <w:tab/>
      </w:r>
      <w:r w:rsidRPr="00EB091C">
        <w:rPr>
          <w:position w:val="-20"/>
        </w:rPr>
        <w:object w:dxaOrig="1260" w:dyaOrig="740" w14:anchorId="490351AB">
          <v:shape id="_x0000_i1269" type="#_x0000_t75" style="width:63pt;height:36.75pt" o:ole="">
            <v:imagedata r:id="rId496" o:title=""/>
          </v:shape>
          <o:OLEObject Type="Embed" ProgID="Equation.DSMT4" ShapeID="_x0000_i1269" DrawAspect="Content" ObjectID="_1610088884" r:id="rId497"/>
        </w:object>
      </w:r>
    </w:p>
    <w:p w14:paraId="19E382CE" w14:textId="77777777" w:rsidR="001F7C57" w:rsidRDefault="001F7C57" w:rsidP="001F7C57">
      <w:pPr>
        <w:tabs>
          <w:tab w:val="left" w:pos="1260"/>
        </w:tabs>
        <w:ind w:left="540"/>
      </w:pPr>
      <w:r>
        <w:tab/>
      </w:r>
      <w:r w:rsidRPr="00EB091C">
        <w:rPr>
          <w:position w:val="-20"/>
        </w:rPr>
        <w:object w:dxaOrig="1420" w:dyaOrig="520" w14:anchorId="1F60EE9B">
          <v:shape id="_x0000_i1270" type="#_x0000_t75" style="width:71.25pt;height:26.25pt" o:ole="">
            <v:imagedata r:id="rId498" o:title=""/>
          </v:shape>
          <o:OLEObject Type="Embed" ProgID="Equation.DSMT4" ShapeID="_x0000_i1270" DrawAspect="Content" ObjectID="_1610088885" r:id="rId499"/>
        </w:object>
      </w:r>
    </w:p>
    <w:p w14:paraId="481DEB2F" w14:textId="77777777" w:rsidR="001F7C57" w:rsidRPr="00747D50" w:rsidRDefault="001F7C57" w:rsidP="001F7C57">
      <w:pPr>
        <w:rPr>
          <w:sz w:val="20"/>
        </w:rPr>
      </w:pPr>
    </w:p>
    <w:p w14:paraId="3ED43574" w14:textId="77777777" w:rsidR="001F7C57" w:rsidRPr="00747D50" w:rsidRDefault="001F7C57" w:rsidP="001F7C57">
      <w:pPr>
        <w:rPr>
          <w:sz w:val="20"/>
        </w:rPr>
      </w:pPr>
    </w:p>
    <w:p w14:paraId="6E1372A3" w14:textId="77777777" w:rsidR="001F7C57" w:rsidRDefault="001F7C57" w:rsidP="001F7C57">
      <w:pPr>
        <w:tabs>
          <w:tab w:val="left" w:pos="1080"/>
        </w:tabs>
      </w:pPr>
    </w:p>
    <w:p w14:paraId="7B21CCB3" w14:textId="15B32C91" w:rsidR="001F7C57" w:rsidRDefault="001F7C57" w:rsidP="001F7C57">
      <w:pPr>
        <w:tabs>
          <w:tab w:val="left" w:pos="1080"/>
        </w:tabs>
        <w:spacing w:line="360" w:lineRule="auto"/>
      </w:pPr>
      <w:r>
        <w:t>Simplify</w:t>
      </w:r>
      <w:r>
        <w:tab/>
      </w:r>
    </w:p>
    <w:p w14:paraId="5AB6E809" w14:textId="77777777" w:rsidR="001F7C57" w:rsidRDefault="001F7C57" w:rsidP="001F7C57">
      <w:pPr>
        <w:spacing w:line="360" w:lineRule="auto"/>
        <w:ind w:left="540"/>
      </w:pPr>
      <w:r w:rsidRPr="00431704">
        <w:rPr>
          <w:position w:val="-28"/>
        </w:rPr>
        <w:object w:dxaOrig="2840" w:dyaOrig="680" w14:anchorId="1305B2DF">
          <v:shape id="_x0000_i1271" type="#_x0000_t75" style="width:141.75pt;height:33.75pt" o:ole="">
            <v:imagedata r:id="rId500" o:title=""/>
          </v:shape>
          <o:OLEObject Type="Embed" ProgID="Equation.DSMT4" ShapeID="_x0000_i1271" DrawAspect="Content" ObjectID="_1610088886" r:id="rId501"/>
        </w:object>
      </w:r>
    </w:p>
    <w:p w14:paraId="35F08899" w14:textId="77777777" w:rsidR="001F7C57" w:rsidRDefault="001F7C57" w:rsidP="001F7C57">
      <w:pPr>
        <w:tabs>
          <w:tab w:val="left" w:pos="1440"/>
        </w:tabs>
        <w:ind w:left="540"/>
      </w:pPr>
      <w:r>
        <w:tab/>
      </w:r>
      <w:r w:rsidRPr="00747D50">
        <w:rPr>
          <w:position w:val="-20"/>
        </w:rPr>
        <w:object w:dxaOrig="1100" w:dyaOrig="600" w14:anchorId="5CABE316">
          <v:shape id="_x0000_i1272" type="#_x0000_t75" style="width:54.75pt;height:30pt" o:ole="">
            <v:imagedata r:id="rId502" o:title=""/>
          </v:shape>
          <o:OLEObject Type="Embed" ProgID="Equation.DSMT4" ShapeID="_x0000_i1272" DrawAspect="Content" ObjectID="_1610088887" r:id="rId503"/>
        </w:object>
      </w:r>
    </w:p>
    <w:p w14:paraId="67B51B90" w14:textId="77777777" w:rsidR="001F7C57" w:rsidRDefault="001F7C57" w:rsidP="001F7C57">
      <w:pPr>
        <w:spacing w:after="200"/>
        <w:rPr>
          <w:b/>
          <w:sz w:val="32"/>
        </w:rPr>
      </w:pPr>
    </w:p>
    <w:p w14:paraId="27E7F8E8" w14:textId="77777777" w:rsidR="006F79CC" w:rsidRDefault="006F79CC" w:rsidP="00AC2A22"/>
    <w:sectPr w:rsidR="006F79CC" w:rsidSect="00533C55">
      <w:footerReference w:type="default" r:id="rId504"/>
      <w:pgSz w:w="12240" w:h="15840" w:code="1"/>
      <w:pgMar w:top="864" w:right="720" w:bottom="720" w:left="1008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B15DA0B" w14:textId="77777777" w:rsidR="001B4B41" w:rsidRDefault="001B4B41" w:rsidP="004A7A13">
      <w:r>
        <w:separator/>
      </w:r>
    </w:p>
  </w:endnote>
  <w:endnote w:type="continuationSeparator" w:id="0">
    <w:p w14:paraId="0AFC05C6" w14:textId="77777777" w:rsidR="001B4B41" w:rsidRDefault="001B4B41" w:rsidP="004A7A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97421369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256724C" w14:textId="77777777" w:rsidR="00EE520F" w:rsidRDefault="00EE520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696B7F36" w14:textId="77777777" w:rsidR="00EE520F" w:rsidRDefault="00EE520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3B9F005" w14:textId="77777777" w:rsidR="001B4B41" w:rsidRDefault="001B4B41" w:rsidP="004A7A13">
      <w:r>
        <w:separator/>
      </w:r>
    </w:p>
  </w:footnote>
  <w:footnote w:type="continuationSeparator" w:id="0">
    <w:p w14:paraId="05FD0F16" w14:textId="77777777" w:rsidR="001B4B41" w:rsidRDefault="001B4B41" w:rsidP="004A7A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67897"/>
    <w:multiLevelType w:val="hybridMultilevel"/>
    <w:tmpl w:val="6C7E7F80"/>
    <w:lvl w:ilvl="0" w:tplc="C4C664F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863158"/>
    <w:multiLevelType w:val="hybridMultilevel"/>
    <w:tmpl w:val="195AF94E"/>
    <w:lvl w:ilvl="0" w:tplc="E7F8B06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29357A"/>
    <w:multiLevelType w:val="hybridMultilevel"/>
    <w:tmpl w:val="E9227C34"/>
    <w:lvl w:ilvl="0" w:tplc="4C860C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E17016"/>
    <w:multiLevelType w:val="hybridMultilevel"/>
    <w:tmpl w:val="36ACC446"/>
    <w:lvl w:ilvl="0" w:tplc="49B643D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63554D0"/>
    <w:multiLevelType w:val="hybridMultilevel"/>
    <w:tmpl w:val="63D8E58A"/>
    <w:lvl w:ilvl="0" w:tplc="9F285D22">
      <w:start w:val="1"/>
      <w:numFmt w:val="lowerLetter"/>
      <w:lvlText w:val="%1)"/>
      <w:lvlJc w:val="left"/>
      <w:pPr>
        <w:ind w:left="3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A267F02"/>
    <w:multiLevelType w:val="hybridMultilevel"/>
    <w:tmpl w:val="4CE43978"/>
    <w:lvl w:ilvl="0" w:tplc="2F88D96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E6032C"/>
    <w:multiLevelType w:val="hybridMultilevel"/>
    <w:tmpl w:val="7DF8FC74"/>
    <w:lvl w:ilvl="0" w:tplc="2D66110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B5487D"/>
    <w:multiLevelType w:val="hybridMultilevel"/>
    <w:tmpl w:val="7C681EE6"/>
    <w:lvl w:ilvl="0" w:tplc="DFE618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C4D45A7"/>
    <w:multiLevelType w:val="hybridMultilevel"/>
    <w:tmpl w:val="198C52AA"/>
    <w:lvl w:ilvl="0" w:tplc="B024DB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F6C6D8D"/>
    <w:multiLevelType w:val="hybridMultilevel"/>
    <w:tmpl w:val="6728EBBC"/>
    <w:lvl w:ilvl="0" w:tplc="2114489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C9D704A"/>
    <w:multiLevelType w:val="hybridMultilevel"/>
    <w:tmpl w:val="16E6C838"/>
    <w:lvl w:ilvl="0" w:tplc="B7747C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7"/>
  </w:num>
  <w:num w:numId="4">
    <w:abstractNumId w:val="3"/>
  </w:num>
  <w:num w:numId="5">
    <w:abstractNumId w:val="6"/>
  </w:num>
  <w:num w:numId="6">
    <w:abstractNumId w:val="9"/>
  </w:num>
  <w:num w:numId="7">
    <w:abstractNumId w:val="2"/>
  </w:num>
  <w:num w:numId="8">
    <w:abstractNumId w:val="10"/>
  </w:num>
  <w:num w:numId="9">
    <w:abstractNumId w:val="1"/>
  </w:num>
  <w:num w:numId="10">
    <w:abstractNumId w:val="8"/>
  </w:num>
  <w:num w:numId="11">
    <w:abstractNumId w:val="5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5E46"/>
    <w:rsid w:val="000059FE"/>
    <w:rsid w:val="0001146F"/>
    <w:rsid w:val="0001330F"/>
    <w:rsid w:val="000170F8"/>
    <w:rsid w:val="00021C02"/>
    <w:rsid w:val="000268A1"/>
    <w:rsid w:val="00031E6F"/>
    <w:rsid w:val="000337A3"/>
    <w:rsid w:val="0004171F"/>
    <w:rsid w:val="0005117F"/>
    <w:rsid w:val="00053BF3"/>
    <w:rsid w:val="0005497A"/>
    <w:rsid w:val="000574A1"/>
    <w:rsid w:val="00057B87"/>
    <w:rsid w:val="00057E60"/>
    <w:rsid w:val="00061B44"/>
    <w:rsid w:val="0006390F"/>
    <w:rsid w:val="00066026"/>
    <w:rsid w:val="00072A75"/>
    <w:rsid w:val="000802CA"/>
    <w:rsid w:val="0008326B"/>
    <w:rsid w:val="00085C2F"/>
    <w:rsid w:val="00094942"/>
    <w:rsid w:val="0009785C"/>
    <w:rsid w:val="000A3712"/>
    <w:rsid w:val="000B32A4"/>
    <w:rsid w:val="000B42E1"/>
    <w:rsid w:val="000B52E2"/>
    <w:rsid w:val="000B6509"/>
    <w:rsid w:val="000C0178"/>
    <w:rsid w:val="000C6909"/>
    <w:rsid w:val="000C7C7C"/>
    <w:rsid w:val="000D1A2B"/>
    <w:rsid w:val="000D1C6A"/>
    <w:rsid w:val="000D31BC"/>
    <w:rsid w:val="000D3DC5"/>
    <w:rsid w:val="000E31C6"/>
    <w:rsid w:val="000F1218"/>
    <w:rsid w:val="000F3B95"/>
    <w:rsid w:val="000F41A2"/>
    <w:rsid w:val="000F5546"/>
    <w:rsid w:val="00101E27"/>
    <w:rsid w:val="00106FF4"/>
    <w:rsid w:val="00114034"/>
    <w:rsid w:val="0011632C"/>
    <w:rsid w:val="001233F9"/>
    <w:rsid w:val="00130C32"/>
    <w:rsid w:val="00132D61"/>
    <w:rsid w:val="0013535A"/>
    <w:rsid w:val="00136CEA"/>
    <w:rsid w:val="001424C7"/>
    <w:rsid w:val="00150599"/>
    <w:rsid w:val="001510FF"/>
    <w:rsid w:val="00151DC1"/>
    <w:rsid w:val="001632DD"/>
    <w:rsid w:val="001638E6"/>
    <w:rsid w:val="00170891"/>
    <w:rsid w:val="00173F3A"/>
    <w:rsid w:val="001838BC"/>
    <w:rsid w:val="001879E3"/>
    <w:rsid w:val="00187D61"/>
    <w:rsid w:val="00190BA3"/>
    <w:rsid w:val="00191429"/>
    <w:rsid w:val="001929FC"/>
    <w:rsid w:val="0019540F"/>
    <w:rsid w:val="001A0259"/>
    <w:rsid w:val="001A0CD2"/>
    <w:rsid w:val="001A1358"/>
    <w:rsid w:val="001A7F0A"/>
    <w:rsid w:val="001B38AD"/>
    <w:rsid w:val="001B3AA6"/>
    <w:rsid w:val="001B4B41"/>
    <w:rsid w:val="001B58FA"/>
    <w:rsid w:val="001B5E59"/>
    <w:rsid w:val="001B615C"/>
    <w:rsid w:val="001B6CB6"/>
    <w:rsid w:val="001C1D4B"/>
    <w:rsid w:val="001C24B5"/>
    <w:rsid w:val="001C4883"/>
    <w:rsid w:val="001D1CEE"/>
    <w:rsid w:val="001D28A9"/>
    <w:rsid w:val="001D70C2"/>
    <w:rsid w:val="001E06AA"/>
    <w:rsid w:val="001E1659"/>
    <w:rsid w:val="001E23D6"/>
    <w:rsid w:val="001E3427"/>
    <w:rsid w:val="001F07FA"/>
    <w:rsid w:val="001F0CB1"/>
    <w:rsid w:val="001F433D"/>
    <w:rsid w:val="001F4994"/>
    <w:rsid w:val="001F4A53"/>
    <w:rsid w:val="001F73DC"/>
    <w:rsid w:val="001F7C57"/>
    <w:rsid w:val="002108F1"/>
    <w:rsid w:val="002129B8"/>
    <w:rsid w:val="002134C9"/>
    <w:rsid w:val="00213FE9"/>
    <w:rsid w:val="002174BE"/>
    <w:rsid w:val="00220503"/>
    <w:rsid w:val="00223873"/>
    <w:rsid w:val="00226C16"/>
    <w:rsid w:val="00227BA9"/>
    <w:rsid w:val="0023370C"/>
    <w:rsid w:val="0023583F"/>
    <w:rsid w:val="002414C0"/>
    <w:rsid w:val="002432B4"/>
    <w:rsid w:val="002432CE"/>
    <w:rsid w:val="00245325"/>
    <w:rsid w:val="00245774"/>
    <w:rsid w:val="00254A9C"/>
    <w:rsid w:val="002553A5"/>
    <w:rsid w:val="00256468"/>
    <w:rsid w:val="00264475"/>
    <w:rsid w:val="00271DE0"/>
    <w:rsid w:val="00276732"/>
    <w:rsid w:val="0027685B"/>
    <w:rsid w:val="00276F37"/>
    <w:rsid w:val="00277ADB"/>
    <w:rsid w:val="00280720"/>
    <w:rsid w:val="002875E3"/>
    <w:rsid w:val="002934FA"/>
    <w:rsid w:val="002A039D"/>
    <w:rsid w:val="002A04B7"/>
    <w:rsid w:val="002A0FBC"/>
    <w:rsid w:val="002A144A"/>
    <w:rsid w:val="002B000A"/>
    <w:rsid w:val="002B55EA"/>
    <w:rsid w:val="002B75E7"/>
    <w:rsid w:val="002C3ADE"/>
    <w:rsid w:val="002D2D1E"/>
    <w:rsid w:val="002D61E1"/>
    <w:rsid w:val="002E3730"/>
    <w:rsid w:val="002F25A6"/>
    <w:rsid w:val="002F3178"/>
    <w:rsid w:val="00301CF6"/>
    <w:rsid w:val="00303783"/>
    <w:rsid w:val="00303822"/>
    <w:rsid w:val="00313B41"/>
    <w:rsid w:val="00317777"/>
    <w:rsid w:val="00324EB0"/>
    <w:rsid w:val="003266F0"/>
    <w:rsid w:val="00335FD3"/>
    <w:rsid w:val="00337182"/>
    <w:rsid w:val="00337DF3"/>
    <w:rsid w:val="00340374"/>
    <w:rsid w:val="00352CD6"/>
    <w:rsid w:val="0035378C"/>
    <w:rsid w:val="00356A34"/>
    <w:rsid w:val="0035716D"/>
    <w:rsid w:val="0035799E"/>
    <w:rsid w:val="00357A72"/>
    <w:rsid w:val="00362A1D"/>
    <w:rsid w:val="00363526"/>
    <w:rsid w:val="003638D1"/>
    <w:rsid w:val="00364ECB"/>
    <w:rsid w:val="00371511"/>
    <w:rsid w:val="00372C7E"/>
    <w:rsid w:val="00375AD3"/>
    <w:rsid w:val="00376E13"/>
    <w:rsid w:val="003771FC"/>
    <w:rsid w:val="00377B97"/>
    <w:rsid w:val="003844D3"/>
    <w:rsid w:val="00385679"/>
    <w:rsid w:val="00385E02"/>
    <w:rsid w:val="0039136C"/>
    <w:rsid w:val="003943B2"/>
    <w:rsid w:val="00397BD9"/>
    <w:rsid w:val="003A03A3"/>
    <w:rsid w:val="003A084F"/>
    <w:rsid w:val="003A2FFF"/>
    <w:rsid w:val="003B2595"/>
    <w:rsid w:val="003B2930"/>
    <w:rsid w:val="003B53AD"/>
    <w:rsid w:val="003B5657"/>
    <w:rsid w:val="003B7A39"/>
    <w:rsid w:val="003C0302"/>
    <w:rsid w:val="003C1EC7"/>
    <w:rsid w:val="003C7CD8"/>
    <w:rsid w:val="003D0257"/>
    <w:rsid w:val="003D0D14"/>
    <w:rsid w:val="003D0D3E"/>
    <w:rsid w:val="003D20B0"/>
    <w:rsid w:val="003E29EB"/>
    <w:rsid w:val="003E30FF"/>
    <w:rsid w:val="004010D6"/>
    <w:rsid w:val="00402150"/>
    <w:rsid w:val="00404FA9"/>
    <w:rsid w:val="004051BC"/>
    <w:rsid w:val="00406F1B"/>
    <w:rsid w:val="00412AD8"/>
    <w:rsid w:val="00413E6A"/>
    <w:rsid w:val="0041414B"/>
    <w:rsid w:val="00414DA4"/>
    <w:rsid w:val="00417D18"/>
    <w:rsid w:val="004214A4"/>
    <w:rsid w:val="00425A2F"/>
    <w:rsid w:val="00427861"/>
    <w:rsid w:val="00427B66"/>
    <w:rsid w:val="00436BB9"/>
    <w:rsid w:val="00452261"/>
    <w:rsid w:val="0045422B"/>
    <w:rsid w:val="00461580"/>
    <w:rsid w:val="00462BEE"/>
    <w:rsid w:val="00464654"/>
    <w:rsid w:val="00464D7F"/>
    <w:rsid w:val="00466B55"/>
    <w:rsid w:val="00470A87"/>
    <w:rsid w:val="00471B41"/>
    <w:rsid w:val="0047500C"/>
    <w:rsid w:val="0047728A"/>
    <w:rsid w:val="0047760A"/>
    <w:rsid w:val="00480300"/>
    <w:rsid w:val="00487650"/>
    <w:rsid w:val="004907C8"/>
    <w:rsid w:val="00490A41"/>
    <w:rsid w:val="00493F7B"/>
    <w:rsid w:val="004A2456"/>
    <w:rsid w:val="004A5CE2"/>
    <w:rsid w:val="004A64A8"/>
    <w:rsid w:val="004A6F85"/>
    <w:rsid w:val="004A7A13"/>
    <w:rsid w:val="004B2846"/>
    <w:rsid w:val="004B2CBA"/>
    <w:rsid w:val="004B4CB2"/>
    <w:rsid w:val="004C03FC"/>
    <w:rsid w:val="004C1ADB"/>
    <w:rsid w:val="004C638B"/>
    <w:rsid w:val="004D152B"/>
    <w:rsid w:val="004E2D82"/>
    <w:rsid w:val="004E426C"/>
    <w:rsid w:val="004E6A13"/>
    <w:rsid w:val="004E7029"/>
    <w:rsid w:val="004E7347"/>
    <w:rsid w:val="004F1679"/>
    <w:rsid w:val="004F2C8A"/>
    <w:rsid w:val="004F3FDF"/>
    <w:rsid w:val="00502AE1"/>
    <w:rsid w:val="005065E2"/>
    <w:rsid w:val="0050795C"/>
    <w:rsid w:val="00515A1D"/>
    <w:rsid w:val="005174AA"/>
    <w:rsid w:val="00517710"/>
    <w:rsid w:val="005243F5"/>
    <w:rsid w:val="00531933"/>
    <w:rsid w:val="005334D8"/>
    <w:rsid w:val="00533C55"/>
    <w:rsid w:val="00536344"/>
    <w:rsid w:val="00536F73"/>
    <w:rsid w:val="0054001F"/>
    <w:rsid w:val="00543814"/>
    <w:rsid w:val="00551D85"/>
    <w:rsid w:val="005577ED"/>
    <w:rsid w:val="005607AA"/>
    <w:rsid w:val="00561D73"/>
    <w:rsid w:val="00567525"/>
    <w:rsid w:val="00567B9A"/>
    <w:rsid w:val="005714AC"/>
    <w:rsid w:val="005741EF"/>
    <w:rsid w:val="0057438E"/>
    <w:rsid w:val="005766B2"/>
    <w:rsid w:val="00582695"/>
    <w:rsid w:val="00585190"/>
    <w:rsid w:val="00592819"/>
    <w:rsid w:val="00593F31"/>
    <w:rsid w:val="0059577E"/>
    <w:rsid w:val="00596D5F"/>
    <w:rsid w:val="0059755C"/>
    <w:rsid w:val="00597D82"/>
    <w:rsid w:val="005B12BA"/>
    <w:rsid w:val="005B272B"/>
    <w:rsid w:val="005B412C"/>
    <w:rsid w:val="005B504F"/>
    <w:rsid w:val="005C258E"/>
    <w:rsid w:val="005C2A18"/>
    <w:rsid w:val="005C4797"/>
    <w:rsid w:val="005C73D0"/>
    <w:rsid w:val="005D07E5"/>
    <w:rsid w:val="005D5EB6"/>
    <w:rsid w:val="005E31C6"/>
    <w:rsid w:val="005E6425"/>
    <w:rsid w:val="005E6B50"/>
    <w:rsid w:val="005F0670"/>
    <w:rsid w:val="005F3DB4"/>
    <w:rsid w:val="005F5C36"/>
    <w:rsid w:val="00600534"/>
    <w:rsid w:val="00604074"/>
    <w:rsid w:val="00606C28"/>
    <w:rsid w:val="00612F27"/>
    <w:rsid w:val="00614C1E"/>
    <w:rsid w:val="0061505C"/>
    <w:rsid w:val="00623236"/>
    <w:rsid w:val="0062392E"/>
    <w:rsid w:val="0062406B"/>
    <w:rsid w:val="006248C4"/>
    <w:rsid w:val="00627775"/>
    <w:rsid w:val="00636462"/>
    <w:rsid w:val="00636DE9"/>
    <w:rsid w:val="006411D8"/>
    <w:rsid w:val="00642C36"/>
    <w:rsid w:val="00646C1E"/>
    <w:rsid w:val="00647A68"/>
    <w:rsid w:val="00647D99"/>
    <w:rsid w:val="0065239F"/>
    <w:rsid w:val="00654177"/>
    <w:rsid w:val="00656C18"/>
    <w:rsid w:val="006635DB"/>
    <w:rsid w:val="00667D9E"/>
    <w:rsid w:val="00670211"/>
    <w:rsid w:val="0067126E"/>
    <w:rsid w:val="00674D03"/>
    <w:rsid w:val="006819A6"/>
    <w:rsid w:val="00683B97"/>
    <w:rsid w:val="00683D0F"/>
    <w:rsid w:val="00687A0A"/>
    <w:rsid w:val="006931D7"/>
    <w:rsid w:val="00695335"/>
    <w:rsid w:val="006A2D43"/>
    <w:rsid w:val="006A36FF"/>
    <w:rsid w:val="006B0B09"/>
    <w:rsid w:val="006B13D7"/>
    <w:rsid w:val="006C1F1A"/>
    <w:rsid w:val="006C2171"/>
    <w:rsid w:val="006C4D97"/>
    <w:rsid w:val="006C5EFC"/>
    <w:rsid w:val="006D1486"/>
    <w:rsid w:val="006D190B"/>
    <w:rsid w:val="006D5BC8"/>
    <w:rsid w:val="006D72E4"/>
    <w:rsid w:val="006E1EF2"/>
    <w:rsid w:val="006E23A0"/>
    <w:rsid w:val="006F0152"/>
    <w:rsid w:val="006F0BB0"/>
    <w:rsid w:val="006F0F60"/>
    <w:rsid w:val="006F79CC"/>
    <w:rsid w:val="0070058A"/>
    <w:rsid w:val="007106C9"/>
    <w:rsid w:val="00714248"/>
    <w:rsid w:val="00715A12"/>
    <w:rsid w:val="007166E7"/>
    <w:rsid w:val="00723B1F"/>
    <w:rsid w:val="00723B29"/>
    <w:rsid w:val="007244FD"/>
    <w:rsid w:val="00724AA9"/>
    <w:rsid w:val="00726F18"/>
    <w:rsid w:val="00735BA0"/>
    <w:rsid w:val="007412D7"/>
    <w:rsid w:val="00746E37"/>
    <w:rsid w:val="007472CF"/>
    <w:rsid w:val="00750A07"/>
    <w:rsid w:val="00757BA6"/>
    <w:rsid w:val="007649DD"/>
    <w:rsid w:val="00781396"/>
    <w:rsid w:val="00783406"/>
    <w:rsid w:val="00784319"/>
    <w:rsid w:val="007902DB"/>
    <w:rsid w:val="007916DA"/>
    <w:rsid w:val="0079186E"/>
    <w:rsid w:val="00792C0E"/>
    <w:rsid w:val="007957CE"/>
    <w:rsid w:val="007A4144"/>
    <w:rsid w:val="007A5A07"/>
    <w:rsid w:val="007B05E3"/>
    <w:rsid w:val="007B16CA"/>
    <w:rsid w:val="007B263A"/>
    <w:rsid w:val="007B3E01"/>
    <w:rsid w:val="007B4127"/>
    <w:rsid w:val="007B5187"/>
    <w:rsid w:val="007B5B37"/>
    <w:rsid w:val="007C3CF6"/>
    <w:rsid w:val="007C3FEC"/>
    <w:rsid w:val="007C576A"/>
    <w:rsid w:val="007C58E1"/>
    <w:rsid w:val="007C621C"/>
    <w:rsid w:val="007C64CE"/>
    <w:rsid w:val="007C6F25"/>
    <w:rsid w:val="007D1D90"/>
    <w:rsid w:val="007D39D4"/>
    <w:rsid w:val="007D472C"/>
    <w:rsid w:val="007E13FB"/>
    <w:rsid w:val="007E5F03"/>
    <w:rsid w:val="007F038C"/>
    <w:rsid w:val="007F1D61"/>
    <w:rsid w:val="007F5172"/>
    <w:rsid w:val="007F551B"/>
    <w:rsid w:val="007F6E8B"/>
    <w:rsid w:val="007F71AE"/>
    <w:rsid w:val="008003FD"/>
    <w:rsid w:val="008027A7"/>
    <w:rsid w:val="00802F4A"/>
    <w:rsid w:val="0080367A"/>
    <w:rsid w:val="00806467"/>
    <w:rsid w:val="008154DD"/>
    <w:rsid w:val="00815E9E"/>
    <w:rsid w:val="008160E6"/>
    <w:rsid w:val="0082708E"/>
    <w:rsid w:val="00827278"/>
    <w:rsid w:val="00837CA6"/>
    <w:rsid w:val="00843224"/>
    <w:rsid w:val="00853AB3"/>
    <w:rsid w:val="00856C91"/>
    <w:rsid w:val="0086495C"/>
    <w:rsid w:val="008729BB"/>
    <w:rsid w:val="00873F0E"/>
    <w:rsid w:val="008808C2"/>
    <w:rsid w:val="008839A5"/>
    <w:rsid w:val="0089107B"/>
    <w:rsid w:val="00893000"/>
    <w:rsid w:val="0089304D"/>
    <w:rsid w:val="00893BDB"/>
    <w:rsid w:val="008949A6"/>
    <w:rsid w:val="008A0514"/>
    <w:rsid w:val="008A2153"/>
    <w:rsid w:val="008A2D1A"/>
    <w:rsid w:val="008A4E2E"/>
    <w:rsid w:val="008B0E02"/>
    <w:rsid w:val="008B4ED2"/>
    <w:rsid w:val="008C01D4"/>
    <w:rsid w:val="008C7B09"/>
    <w:rsid w:val="008D397E"/>
    <w:rsid w:val="008D3DCB"/>
    <w:rsid w:val="008D6E65"/>
    <w:rsid w:val="008D7B68"/>
    <w:rsid w:val="008E0AD0"/>
    <w:rsid w:val="008E1B99"/>
    <w:rsid w:val="008E1F5F"/>
    <w:rsid w:val="008E385B"/>
    <w:rsid w:val="008E454E"/>
    <w:rsid w:val="008F46A9"/>
    <w:rsid w:val="008F4F15"/>
    <w:rsid w:val="008F53C5"/>
    <w:rsid w:val="00902E1C"/>
    <w:rsid w:val="00903B2F"/>
    <w:rsid w:val="00920DF4"/>
    <w:rsid w:val="009220B9"/>
    <w:rsid w:val="00926C5F"/>
    <w:rsid w:val="009323B9"/>
    <w:rsid w:val="00932666"/>
    <w:rsid w:val="00940F48"/>
    <w:rsid w:val="00941B4D"/>
    <w:rsid w:val="00942D5B"/>
    <w:rsid w:val="00946FB2"/>
    <w:rsid w:val="009603DE"/>
    <w:rsid w:val="00963753"/>
    <w:rsid w:val="00974D91"/>
    <w:rsid w:val="00983C70"/>
    <w:rsid w:val="00985387"/>
    <w:rsid w:val="00990E46"/>
    <w:rsid w:val="00994115"/>
    <w:rsid w:val="009A04B9"/>
    <w:rsid w:val="009A31E7"/>
    <w:rsid w:val="009A3C28"/>
    <w:rsid w:val="009C0300"/>
    <w:rsid w:val="009C3919"/>
    <w:rsid w:val="009C4DB0"/>
    <w:rsid w:val="009C5A88"/>
    <w:rsid w:val="009C6143"/>
    <w:rsid w:val="009D0F14"/>
    <w:rsid w:val="009D1BA8"/>
    <w:rsid w:val="009D39E1"/>
    <w:rsid w:val="009D7810"/>
    <w:rsid w:val="009E1053"/>
    <w:rsid w:val="009E16A7"/>
    <w:rsid w:val="009E38E7"/>
    <w:rsid w:val="009F3ADD"/>
    <w:rsid w:val="009F43DC"/>
    <w:rsid w:val="009F59C2"/>
    <w:rsid w:val="00A0303F"/>
    <w:rsid w:val="00A03CAF"/>
    <w:rsid w:val="00A051DC"/>
    <w:rsid w:val="00A07B1F"/>
    <w:rsid w:val="00A07C64"/>
    <w:rsid w:val="00A158E6"/>
    <w:rsid w:val="00A23889"/>
    <w:rsid w:val="00A30DDA"/>
    <w:rsid w:val="00A34FE3"/>
    <w:rsid w:val="00A40F90"/>
    <w:rsid w:val="00A4108E"/>
    <w:rsid w:val="00A41AE1"/>
    <w:rsid w:val="00A44002"/>
    <w:rsid w:val="00A44681"/>
    <w:rsid w:val="00A4531F"/>
    <w:rsid w:val="00A4565E"/>
    <w:rsid w:val="00A53283"/>
    <w:rsid w:val="00A56BA4"/>
    <w:rsid w:val="00A5715B"/>
    <w:rsid w:val="00A643A4"/>
    <w:rsid w:val="00A66FD0"/>
    <w:rsid w:val="00A716D8"/>
    <w:rsid w:val="00A8139A"/>
    <w:rsid w:val="00A81BEB"/>
    <w:rsid w:val="00A81F93"/>
    <w:rsid w:val="00A84B97"/>
    <w:rsid w:val="00A8503E"/>
    <w:rsid w:val="00A857B9"/>
    <w:rsid w:val="00A94D18"/>
    <w:rsid w:val="00AB0118"/>
    <w:rsid w:val="00AB021F"/>
    <w:rsid w:val="00AB15B0"/>
    <w:rsid w:val="00AB2C17"/>
    <w:rsid w:val="00AB2C8C"/>
    <w:rsid w:val="00AB2DCA"/>
    <w:rsid w:val="00AB41EC"/>
    <w:rsid w:val="00AB5807"/>
    <w:rsid w:val="00AB5D06"/>
    <w:rsid w:val="00AC2A22"/>
    <w:rsid w:val="00AC4877"/>
    <w:rsid w:val="00AC55A3"/>
    <w:rsid w:val="00AC6447"/>
    <w:rsid w:val="00AC6D08"/>
    <w:rsid w:val="00AC7A49"/>
    <w:rsid w:val="00AD30A4"/>
    <w:rsid w:val="00AD3C1B"/>
    <w:rsid w:val="00AD418D"/>
    <w:rsid w:val="00AE1C83"/>
    <w:rsid w:val="00AE71B7"/>
    <w:rsid w:val="00AF0780"/>
    <w:rsid w:val="00AF1F2B"/>
    <w:rsid w:val="00AF2245"/>
    <w:rsid w:val="00AF23BE"/>
    <w:rsid w:val="00AF2BDA"/>
    <w:rsid w:val="00AF2FB5"/>
    <w:rsid w:val="00AF4EB0"/>
    <w:rsid w:val="00B00CD1"/>
    <w:rsid w:val="00B01188"/>
    <w:rsid w:val="00B03100"/>
    <w:rsid w:val="00B037FD"/>
    <w:rsid w:val="00B038EC"/>
    <w:rsid w:val="00B06000"/>
    <w:rsid w:val="00B10EC9"/>
    <w:rsid w:val="00B1120E"/>
    <w:rsid w:val="00B11F1A"/>
    <w:rsid w:val="00B17B8F"/>
    <w:rsid w:val="00B21A8C"/>
    <w:rsid w:val="00B2458B"/>
    <w:rsid w:val="00B260BA"/>
    <w:rsid w:val="00B26C66"/>
    <w:rsid w:val="00B26FAA"/>
    <w:rsid w:val="00B31AB3"/>
    <w:rsid w:val="00B3692C"/>
    <w:rsid w:val="00B4405B"/>
    <w:rsid w:val="00B45695"/>
    <w:rsid w:val="00B46B76"/>
    <w:rsid w:val="00B50562"/>
    <w:rsid w:val="00B50C93"/>
    <w:rsid w:val="00B5495D"/>
    <w:rsid w:val="00B649BE"/>
    <w:rsid w:val="00B6786B"/>
    <w:rsid w:val="00B70AB2"/>
    <w:rsid w:val="00B71560"/>
    <w:rsid w:val="00B74C8A"/>
    <w:rsid w:val="00B836E3"/>
    <w:rsid w:val="00B84C53"/>
    <w:rsid w:val="00B85482"/>
    <w:rsid w:val="00B855C8"/>
    <w:rsid w:val="00B86C3C"/>
    <w:rsid w:val="00B95855"/>
    <w:rsid w:val="00B96549"/>
    <w:rsid w:val="00BB2391"/>
    <w:rsid w:val="00BB2B05"/>
    <w:rsid w:val="00BB3700"/>
    <w:rsid w:val="00BB5B11"/>
    <w:rsid w:val="00BC32D0"/>
    <w:rsid w:val="00BC3B47"/>
    <w:rsid w:val="00BD0B2D"/>
    <w:rsid w:val="00BD48E9"/>
    <w:rsid w:val="00BD4E6D"/>
    <w:rsid w:val="00BD510E"/>
    <w:rsid w:val="00BE5FEE"/>
    <w:rsid w:val="00BF1297"/>
    <w:rsid w:val="00BF3362"/>
    <w:rsid w:val="00BF4B80"/>
    <w:rsid w:val="00BF55DF"/>
    <w:rsid w:val="00BF5CD3"/>
    <w:rsid w:val="00BF6CED"/>
    <w:rsid w:val="00C02592"/>
    <w:rsid w:val="00C0463E"/>
    <w:rsid w:val="00C0581B"/>
    <w:rsid w:val="00C10BC7"/>
    <w:rsid w:val="00C10F86"/>
    <w:rsid w:val="00C13AC9"/>
    <w:rsid w:val="00C23D9A"/>
    <w:rsid w:val="00C27AA3"/>
    <w:rsid w:val="00C3033C"/>
    <w:rsid w:val="00C41560"/>
    <w:rsid w:val="00C438A4"/>
    <w:rsid w:val="00C50384"/>
    <w:rsid w:val="00C51AF0"/>
    <w:rsid w:val="00C521BB"/>
    <w:rsid w:val="00C553DE"/>
    <w:rsid w:val="00C57EFC"/>
    <w:rsid w:val="00C61E37"/>
    <w:rsid w:val="00C64B4E"/>
    <w:rsid w:val="00C66A5D"/>
    <w:rsid w:val="00C70B9E"/>
    <w:rsid w:val="00C70D5B"/>
    <w:rsid w:val="00C734F4"/>
    <w:rsid w:val="00C80528"/>
    <w:rsid w:val="00C80DF4"/>
    <w:rsid w:val="00C8221E"/>
    <w:rsid w:val="00C8261D"/>
    <w:rsid w:val="00C8295A"/>
    <w:rsid w:val="00C83E75"/>
    <w:rsid w:val="00C8771B"/>
    <w:rsid w:val="00C94397"/>
    <w:rsid w:val="00C9659F"/>
    <w:rsid w:val="00CA11C1"/>
    <w:rsid w:val="00CA1ABB"/>
    <w:rsid w:val="00CA25D0"/>
    <w:rsid w:val="00CA2CC5"/>
    <w:rsid w:val="00CA7300"/>
    <w:rsid w:val="00CB0761"/>
    <w:rsid w:val="00CC29D6"/>
    <w:rsid w:val="00CC3304"/>
    <w:rsid w:val="00CC4057"/>
    <w:rsid w:val="00CC579D"/>
    <w:rsid w:val="00CC72EE"/>
    <w:rsid w:val="00CC76A8"/>
    <w:rsid w:val="00CD1624"/>
    <w:rsid w:val="00CD2BB5"/>
    <w:rsid w:val="00CD4B7D"/>
    <w:rsid w:val="00CD4D38"/>
    <w:rsid w:val="00CE2942"/>
    <w:rsid w:val="00CF08A1"/>
    <w:rsid w:val="00CF263C"/>
    <w:rsid w:val="00D00510"/>
    <w:rsid w:val="00D009DB"/>
    <w:rsid w:val="00D04EFF"/>
    <w:rsid w:val="00D15416"/>
    <w:rsid w:val="00D17FDB"/>
    <w:rsid w:val="00D23C24"/>
    <w:rsid w:val="00D31BFA"/>
    <w:rsid w:val="00D370A0"/>
    <w:rsid w:val="00D433FA"/>
    <w:rsid w:val="00D441CB"/>
    <w:rsid w:val="00D47FDD"/>
    <w:rsid w:val="00D51E52"/>
    <w:rsid w:val="00D53ACE"/>
    <w:rsid w:val="00D547BF"/>
    <w:rsid w:val="00D548BC"/>
    <w:rsid w:val="00D5492D"/>
    <w:rsid w:val="00D55682"/>
    <w:rsid w:val="00D55774"/>
    <w:rsid w:val="00D6179B"/>
    <w:rsid w:val="00D63699"/>
    <w:rsid w:val="00D66E94"/>
    <w:rsid w:val="00D67A20"/>
    <w:rsid w:val="00D75584"/>
    <w:rsid w:val="00D7733F"/>
    <w:rsid w:val="00D8106B"/>
    <w:rsid w:val="00D81B58"/>
    <w:rsid w:val="00D8284C"/>
    <w:rsid w:val="00D82E61"/>
    <w:rsid w:val="00D848B1"/>
    <w:rsid w:val="00D84971"/>
    <w:rsid w:val="00D9609F"/>
    <w:rsid w:val="00D97760"/>
    <w:rsid w:val="00DA1C0E"/>
    <w:rsid w:val="00DA2ACC"/>
    <w:rsid w:val="00DA70F4"/>
    <w:rsid w:val="00DA77F1"/>
    <w:rsid w:val="00DA7DF1"/>
    <w:rsid w:val="00DB4833"/>
    <w:rsid w:val="00DB5E46"/>
    <w:rsid w:val="00DC0B11"/>
    <w:rsid w:val="00DC5E7B"/>
    <w:rsid w:val="00DD4641"/>
    <w:rsid w:val="00DD77C2"/>
    <w:rsid w:val="00DE010D"/>
    <w:rsid w:val="00DE1529"/>
    <w:rsid w:val="00DE5FA5"/>
    <w:rsid w:val="00DE6232"/>
    <w:rsid w:val="00DE6376"/>
    <w:rsid w:val="00DE772A"/>
    <w:rsid w:val="00DF0453"/>
    <w:rsid w:val="00DF2DD7"/>
    <w:rsid w:val="00DF3E83"/>
    <w:rsid w:val="00DF72A5"/>
    <w:rsid w:val="00E002DC"/>
    <w:rsid w:val="00E027E3"/>
    <w:rsid w:val="00E03102"/>
    <w:rsid w:val="00E03241"/>
    <w:rsid w:val="00E13D83"/>
    <w:rsid w:val="00E22439"/>
    <w:rsid w:val="00E24EFC"/>
    <w:rsid w:val="00E30D6F"/>
    <w:rsid w:val="00E31597"/>
    <w:rsid w:val="00E34062"/>
    <w:rsid w:val="00E34782"/>
    <w:rsid w:val="00E37400"/>
    <w:rsid w:val="00E4009B"/>
    <w:rsid w:val="00E416BD"/>
    <w:rsid w:val="00E442DB"/>
    <w:rsid w:val="00E444D9"/>
    <w:rsid w:val="00E44EFD"/>
    <w:rsid w:val="00E5477B"/>
    <w:rsid w:val="00E56B95"/>
    <w:rsid w:val="00E616B4"/>
    <w:rsid w:val="00E6205E"/>
    <w:rsid w:val="00E63873"/>
    <w:rsid w:val="00E64A8D"/>
    <w:rsid w:val="00E65D15"/>
    <w:rsid w:val="00E66790"/>
    <w:rsid w:val="00E66AD4"/>
    <w:rsid w:val="00E676BC"/>
    <w:rsid w:val="00E704DD"/>
    <w:rsid w:val="00E76EC0"/>
    <w:rsid w:val="00E8293B"/>
    <w:rsid w:val="00E82FFE"/>
    <w:rsid w:val="00E853F1"/>
    <w:rsid w:val="00E855DA"/>
    <w:rsid w:val="00E86C51"/>
    <w:rsid w:val="00E96247"/>
    <w:rsid w:val="00E96309"/>
    <w:rsid w:val="00E96D3C"/>
    <w:rsid w:val="00EA41C6"/>
    <w:rsid w:val="00EA54CA"/>
    <w:rsid w:val="00EA7432"/>
    <w:rsid w:val="00EA7BA4"/>
    <w:rsid w:val="00EB0341"/>
    <w:rsid w:val="00EB1209"/>
    <w:rsid w:val="00EC7E16"/>
    <w:rsid w:val="00ED3CA4"/>
    <w:rsid w:val="00ED507A"/>
    <w:rsid w:val="00EE457A"/>
    <w:rsid w:val="00EE520F"/>
    <w:rsid w:val="00EF3446"/>
    <w:rsid w:val="00F01A1B"/>
    <w:rsid w:val="00F01B17"/>
    <w:rsid w:val="00F03979"/>
    <w:rsid w:val="00F044FF"/>
    <w:rsid w:val="00F059F0"/>
    <w:rsid w:val="00F07923"/>
    <w:rsid w:val="00F16A5B"/>
    <w:rsid w:val="00F223A4"/>
    <w:rsid w:val="00F24BD0"/>
    <w:rsid w:val="00F25F70"/>
    <w:rsid w:val="00F2624A"/>
    <w:rsid w:val="00F4032E"/>
    <w:rsid w:val="00F40897"/>
    <w:rsid w:val="00F41541"/>
    <w:rsid w:val="00F4687B"/>
    <w:rsid w:val="00F56B2F"/>
    <w:rsid w:val="00F61002"/>
    <w:rsid w:val="00F62DE5"/>
    <w:rsid w:val="00F65787"/>
    <w:rsid w:val="00F65CC6"/>
    <w:rsid w:val="00F6745F"/>
    <w:rsid w:val="00F676D1"/>
    <w:rsid w:val="00F7059A"/>
    <w:rsid w:val="00F73AAB"/>
    <w:rsid w:val="00F7545F"/>
    <w:rsid w:val="00F8037B"/>
    <w:rsid w:val="00F80397"/>
    <w:rsid w:val="00F849CA"/>
    <w:rsid w:val="00F95020"/>
    <w:rsid w:val="00FA0FD7"/>
    <w:rsid w:val="00FA4089"/>
    <w:rsid w:val="00FA57D7"/>
    <w:rsid w:val="00FB0B5D"/>
    <w:rsid w:val="00FB73B5"/>
    <w:rsid w:val="00FC3469"/>
    <w:rsid w:val="00FC3EBA"/>
    <w:rsid w:val="00FD0195"/>
    <w:rsid w:val="00FD3523"/>
    <w:rsid w:val="00FD7BF5"/>
    <w:rsid w:val="00FE7257"/>
    <w:rsid w:val="00FF011A"/>
    <w:rsid w:val="00FF038B"/>
    <w:rsid w:val="00FF09AA"/>
    <w:rsid w:val="00FF13AE"/>
    <w:rsid w:val="00FF6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138383"/>
  <w15:docId w15:val="{09964CAC-3D5B-4358-9D91-89C6306BB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59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A7A1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7A1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7A1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7A1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129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9.wmf"/><Relationship Id="rId486" Type="http://schemas.openxmlformats.org/officeDocument/2006/relationships/image" Target="media/image2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8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15" Type="http://schemas.openxmlformats.org/officeDocument/2006/relationships/oleObject" Target="embeddings/oleObject204.bin"/><Relationship Id="rId436" Type="http://schemas.openxmlformats.org/officeDocument/2006/relationships/image" Target="media/image215.wmf"/><Relationship Id="rId457" Type="http://schemas.openxmlformats.org/officeDocument/2006/relationships/oleObject" Target="embeddings/oleObject225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478" Type="http://schemas.openxmlformats.org/officeDocument/2006/relationships/image" Target="media/image236.wmf"/><Relationship Id="rId499" Type="http://schemas.openxmlformats.org/officeDocument/2006/relationships/oleObject" Target="embeddings/oleObject246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6.bin"/><Relationship Id="rId503" Type="http://schemas.openxmlformats.org/officeDocument/2006/relationships/oleObject" Target="embeddings/oleObject248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26" Type="http://schemas.openxmlformats.org/officeDocument/2006/relationships/image" Target="media/image210.wmf"/><Relationship Id="rId447" Type="http://schemas.openxmlformats.org/officeDocument/2006/relationships/oleObject" Target="embeddings/oleObject220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468" Type="http://schemas.openxmlformats.org/officeDocument/2006/relationships/image" Target="media/image231.wmf"/><Relationship Id="rId489" Type="http://schemas.openxmlformats.org/officeDocument/2006/relationships/oleObject" Target="embeddings/oleObject241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381" Type="http://schemas.openxmlformats.org/officeDocument/2006/relationships/oleObject" Target="embeddings/oleObject187.bin"/><Relationship Id="rId416" Type="http://schemas.openxmlformats.org/officeDocument/2006/relationships/image" Target="media/image205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58" Type="http://schemas.openxmlformats.org/officeDocument/2006/relationships/image" Target="media/image226.wmf"/><Relationship Id="rId479" Type="http://schemas.openxmlformats.org/officeDocument/2006/relationships/oleObject" Target="embeddings/oleObject23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2.wmf"/><Relationship Id="rId504" Type="http://schemas.openxmlformats.org/officeDocument/2006/relationships/footer" Target="footer1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2.bin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27" Type="http://schemas.openxmlformats.org/officeDocument/2006/relationships/oleObject" Target="embeddings/oleObject210.bin"/><Relationship Id="rId448" Type="http://schemas.openxmlformats.org/officeDocument/2006/relationships/image" Target="media/image221.wmf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5.bin"/><Relationship Id="rId438" Type="http://schemas.openxmlformats.org/officeDocument/2006/relationships/image" Target="media/image216.wmf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491" Type="http://schemas.openxmlformats.org/officeDocument/2006/relationships/oleObject" Target="embeddings/oleObject242.bin"/><Relationship Id="rId505" Type="http://schemas.openxmlformats.org/officeDocument/2006/relationships/fontTable" Target="fontTable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28" Type="http://schemas.openxmlformats.org/officeDocument/2006/relationships/image" Target="media/image211.wmf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471" Type="http://schemas.openxmlformats.org/officeDocument/2006/relationships/oleObject" Target="embeddings/oleObject232.bin"/><Relationship Id="rId506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1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8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6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3.wmf"/><Relationship Id="rId493" Type="http://schemas.openxmlformats.org/officeDocument/2006/relationships/oleObject" Target="embeddings/oleObject243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image" Target="media/image2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8.wmf"/><Relationship Id="rId483" Type="http://schemas.openxmlformats.org/officeDocument/2006/relationships/oleObject" Target="embeddings/oleObject238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3.wmf"/><Relationship Id="rId473" Type="http://schemas.openxmlformats.org/officeDocument/2006/relationships/oleObject" Target="embeddings/oleObject233.bin"/><Relationship Id="rId494" Type="http://schemas.openxmlformats.org/officeDocument/2006/relationships/image" Target="media/image244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39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4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9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C3EAA1-34F4-4A20-BF96-7CEF6E5B27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6</TotalTime>
  <Pages>18</Pages>
  <Words>1351</Words>
  <Characters>7701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0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51</cp:revision>
  <dcterms:created xsi:type="dcterms:W3CDTF">2015-05-13T16:58:00Z</dcterms:created>
  <dcterms:modified xsi:type="dcterms:W3CDTF">2019-01-27T1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